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tblpPr w:leftFromText="180" w:rightFromText="180" w:horzAnchor="margin" w:tblpXSpec="center" w:tblpY="-780"/>
        <w:tblW w:w="10345" w:type="dxa"/>
        <w:tblBorders>
          <w:top w:val="dotDotDash" w:sz="4" w:space="0" w:color="auto"/>
          <w:left w:val="dotDotDash" w:sz="4" w:space="0" w:color="auto"/>
          <w:bottom w:val="double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8845"/>
      </w:tblGrid>
      <w:tr w:rsidR="00995016" w14:paraId="5E005893" w14:textId="77777777">
        <w:tc>
          <w:tcPr>
            <w:tcW w:w="1500" w:type="dxa"/>
          </w:tcPr>
          <w:p w14:paraId="56468301" w14:textId="77777777" w:rsidR="00995016" w:rsidRDefault="004746E3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  <w:noProof/>
              </w:rPr>
              <w:drawing>
                <wp:inline distT="0" distB="0" distL="0" distR="0" wp14:anchorId="7BF69618" wp14:editId="3DE8FE92">
                  <wp:extent cx="790984" cy="743130"/>
                  <wp:effectExtent l="0" t="0" r="9525" b="0"/>
                  <wp:docPr id="1026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/>
                        </pic:nvPicPr>
                        <pic:blipFill>
                          <a:blip r:embed="rId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790984" cy="743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45" w:type="dxa"/>
            <w:vAlign w:val="center"/>
          </w:tcPr>
          <w:p w14:paraId="6A1C9088" w14:textId="77777777" w:rsidR="00995016" w:rsidRDefault="004746E3">
            <w:pPr>
              <w:jc w:val="center"/>
              <w:rPr>
                <w:rFonts w:ascii="Cambria" w:hAnsi="Cambria"/>
                <w:b/>
                <w:bCs/>
                <w:sz w:val="30"/>
                <w:szCs w:val="30"/>
              </w:rPr>
            </w:pPr>
            <w:r>
              <w:rPr>
                <w:rFonts w:ascii="Cambria" w:hAnsi="Cambria"/>
                <w:b/>
                <w:bCs/>
                <w:sz w:val="30"/>
                <w:szCs w:val="30"/>
              </w:rPr>
              <w:t>Government College University, Faisalabad</w:t>
            </w:r>
          </w:p>
          <w:p w14:paraId="64E1B175" w14:textId="41FA0162" w:rsidR="00995016" w:rsidRDefault="004746E3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ANNUAL PERFORMANCE OF TTS FACULTY </w:t>
            </w:r>
            <w:r w:rsidRPr="00C1711B">
              <w:rPr>
                <w:rFonts w:ascii="Cambria" w:hAnsi="Cambria"/>
              </w:rPr>
              <w:t>APPLICABLE F</w:t>
            </w:r>
            <w:r w:rsidR="00447467" w:rsidRPr="00C1711B">
              <w:rPr>
                <w:rFonts w:ascii="Cambria" w:hAnsi="Cambria"/>
              </w:rPr>
              <w:t>ROM</w:t>
            </w:r>
            <w:r w:rsidR="00024E9F" w:rsidRPr="00C1711B">
              <w:rPr>
                <w:rFonts w:ascii="Cambria" w:hAnsi="Cambria"/>
              </w:rPr>
              <w:t xml:space="preserve"> </w:t>
            </w:r>
            <w:r w:rsidRPr="00C1711B">
              <w:rPr>
                <w:rFonts w:ascii="Cambria" w:hAnsi="Cambria"/>
              </w:rPr>
              <w:t>202</w:t>
            </w:r>
            <w:r w:rsidR="00447467" w:rsidRPr="00C1711B">
              <w:rPr>
                <w:rFonts w:ascii="Cambria" w:hAnsi="Cambria"/>
              </w:rPr>
              <w:t>5</w:t>
            </w:r>
            <w:r w:rsidRPr="00C1711B">
              <w:rPr>
                <w:rFonts w:ascii="Cambria" w:hAnsi="Cambria"/>
              </w:rPr>
              <w:t xml:space="preserve"> </w:t>
            </w:r>
          </w:p>
          <w:p w14:paraId="4161BF9A" w14:textId="77777777" w:rsidR="00995016" w:rsidRDefault="004746E3">
            <w:pPr>
              <w:jc w:val="center"/>
              <w:rPr>
                <w:rFonts w:ascii="Cambria" w:hAnsi="Cambria"/>
              </w:rPr>
            </w:pPr>
            <w:r>
              <w:rPr>
                <w:rFonts w:ascii="Cambria" w:hAnsi="Cambria"/>
              </w:rPr>
              <w:t>Assistant Professor(s) / Associate Professor(s) / Professor (s)</w:t>
            </w:r>
          </w:p>
        </w:tc>
      </w:tr>
    </w:tbl>
    <w:p w14:paraId="4E52F33E" w14:textId="77777777" w:rsidR="00995016" w:rsidRDefault="00995016">
      <w:pPr>
        <w:pStyle w:val="Default"/>
        <w:rPr>
          <w:rFonts w:ascii="Cambria" w:hAnsi="Cambria"/>
          <w:b/>
          <w:bCs/>
          <w:color w:val="auto"/>
          <w:sz w:val="12"/>
          <w:szCs w:val="12"/>
        </w:rPr>
      </w:pPr>
      <w:bookmarkStart w:id="0" w:name="_Hlk4346836"/>
    </w:p>
    <w:p w14:paraId="5F4A6451" w14:textId="77777777" w:rsidR="00995016" w:rsidRDefault="004746E3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Personal Information:</w:t>
      </w:r>
    </w:p>
    <w:p w14:paraId="43F76C9D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Name of faculty member: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>_______________________________________________________________________________________</w:t>
      </w:r>
    </w:p>
    <w:p w14:paraId="060EA02D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Father/ Husband Name (as mentioned in offer letter): ________________________________________</w:t>
      </w:r>
    </w:p>
    <w:p w14:paraId="7A23895A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TTS Position: 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>Subject: _____________________________</w:t>
      </w:r>
    </w:p>
    <w:p w14:paraId="40594BF0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epartment: _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>Faculty: _____________________________</w:t>
      </w:r>
    </w:p>
    <w:p w14:paraId="3CC314F9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Contact No. ____________________________</w:t>
      </w:r>
      <w:r>
        <w:rPr>
          <w:rFonts w:ascii="Cambria" w:hAnsi="Cambria"/>
          <w:sz w:val="20"/>
          <w:szCs w:val="20"/>
        </w:rPr>
        <w:tab/>
      </w:r>
      <w:r>
        <w:rPr>
          <w:rFonts w:ascii="Cambria" w:hAnsi="Cambria"/>
          <w:sz w:val="20"/>
          <w:szCs w:val="20"/>
        </w:rPr>
        <w:tab/>
        <w:t>Email Address: _______________________</w:t>
      </w:r>
    </w:p>
    <w:p w14:paraId="230865AE" w14:textId="22B235ED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First date of joining </w:t>
      </w:r>
      <w:r w:rsidR="00586723">
        <w:rPr>
          <w:rFonts w:ascii="Cambria" w:hAnsi="Cambria"/>
          <w:sz w:val="20"/>
          <w:szCs w:val="20"/>
        </w:rPr>
        <w:t>at</w:t>
      </w:r>
      <w:r>
        <w:rPr>
          <w:rFonts w:ascii="Cambria" w:hAnsi="Cambria"/>
          <w:sz w:val="20"/>
          <w:szCs w:val="20"/>
        </w:rPr>
        <w:t xml:space="preserve"> GCUF with designation: _________________________________________________</w:t>
      </w:r>
    </w:p>
    <w:p w14:paraId="14319A28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Date of joining as </w:t>
      </w:r>
      <w:r>
        <w:rPr>
          <w:rFonts w:ascii="Cambria" w:eastAsia="Cambria" w:hAnsi="Cambria" w:cs="Cambria"/>
          <w:color w:val="000000"/>
          <w:sz w:val="20"/>
          <w:szCs w:val="20"/>
        </w:rPr>
        <w:t>Assistant Professor</w:t>
      </w:r>
      <w:r>
        <w:rPr>
          <w:rFonts w:ascii="Cambria" w:hAnsi="Cambria"/>
          <w:sz w:val="20"/>
          <w:szCs w:val="20"/>
        </w:rPr>
        <w:t xml:space="preserve"> (under TTS): _______________</w:t>
      </w:r>
      <w:r>
        <w:rPr>
          <w:rFonts w:ascii="Cambria" w:hAnsi="Cambria"/>
          <w:sz w:val="20"/>
          <w:szCs w:val="20"/>
        </w:rPr>
        <w:tab/>
      </w:r>
    </w:p>
    <w:p w14:paraId="4DF3B11E" w14:textId="77777777" w:rsidR="00995016" w:rsidRDefault="004746E3">
      <w:pPr>
        <w:spacing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ate of joining as Tenured Associate Professor: _______________</w:t>
      </w:r>
      <w:r>
        <w:rPr>
          <w:rFonts w:ascii="Cambria" w:hAnsi="Cambria"/>
          <w:sz w:val="20"/>
          <w:szCs w:val="20"/>
        </w:rPr>
        <w:tab/>
      </w:r>
    </w:p>
    <w:p w14:paraId="18DEBBC5" w14:textId="77777777" w:rsidR="00995016" w:rsidRDefault="004746E3">
      <w:pPr>
        <w:spacing w:after="120" w:line="240" w:lineRule="auto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Date of joining as Tenured Professor: 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810"/>
        <w:gridCol w:w="810"/>
        <w:gridCol w:w="720"/>
        <w:gridCol w:w="630"/>
        <w:gridCol w:w="654"/>
        <w:gridCol w:w="696"/>
        <w:gridCol w:w="1371"/>
      </w:tblGrid>
      <w:tr w:rsidR="00995016" w14:paraId="35894DCF" w14:textId="77777777">
        <w:tc>
          <w:tcPr>
            <w:tcW w:w="3325" w:type="dxa"/>
          </w:tcPr>
          <w:p w14:paraId="33D62F50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Category </w:t>
            </w:r>
          </w:p>
        </w:tc>
        <w:tc>
          <w:tcPr>
            <w:tcW w:w="810" w:type="dxa"/>
          </w:tcPr>
          <w:p w14:paraId="3AE1D320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810" w:type="dxa"/>
          </w:tcPr>
          <w:p w14:paraId="046D3BE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720" w:type="dxa"/>
          </w:tcPr>
          <w:p w14:paraId="6D9FFF7B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C</w:t>
            </w:r>
          </w:p>
        </w:tc>
        <w:tc>
          <w:tcPr>
            <w:tcW w:w="630" w:type="dxa"/>
          </w:tcPr>
          <w:p w14:paraId="2E19077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D</w:t>
            </w:r>
          </w:p>
        </w:tc>
        <w:tc>
          <w:tcPr>
            <w:tcW w:w="654" w:type="dxa"/>
          </w:tcPr>
          <w:p w14:paraId="1140751E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E</w:t>
            </w:r>
          </w:p>
        </w:tc>
        <w:tc>
          <w:tcPr>
            <w:tcW w:w="696" w:type="dxa"/>
          </w:tcPr>
          <w:p w14:paraId="70D9B04D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F</w:t>
            </w:r>
          </w:p>
        </w:tc>
        <w:tc>
          <w:tcPr>
            <w:tcW w:w="1371" w:type="dxa"/>
          </w:tcPr>
          <w:p w14:paraId="6A4D60D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Grand Total</w:t>
            </w:r>
          </w:p>
        </w:tc>
      </w:tr>
      <w:tr w:rsidR="00995016" w14:paraId="2181D596" w14:textId="77777777">
        <w:tc>
          <w:tcPr>
            <w:tcW w:w="3325" w:type="dxa"/>
          </w:tcPr>
          <w:p w14:paraId="6F7AC408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Max Marks </w:t>
            </w:r>
          </w:p>
        </w:tc>
        <w:tc>
          <w:tcPr>
            <w:tcW w:w="810" w:type="dxa"/>
          </w:tcPr>
          <w:p w14:paraId="53BF4BD5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810" w:type="dxa"/>
          </w:tcPr>
          <w:p w14:paraId="6CCD1DFE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20" w:type="dxa"/>
          </w:tcPr>
          <w:p w14:paraId="14047D88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08</w:t>
            </w:r>
          </w:p>
        </w:tc>
        <w:tc>
          <w:tcPr>
            <w:tcW w:w="630" w:type="dxa"/>
          </w:tcPr>
          <w:p w14:paraId="0B507F62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654" w:type="dxa"/>
          </w:tcPr>
          <w:p w14:paraId="2A339630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696" w:type="dxa"/>
          </w:tcPr>
          <w:p w14:paraId="18158323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371" w:type="dxa"/>
          </w:tcPr>
          <w:p w14:paraId="0C548513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0</w:t>
            </w:r>
          </w:p>
        </w:tc>
      </w:tr>
      <w:tr w:rsidR="00995016" w14:paraId="2E77FDE5" w14:textId="77777777">
        <w:tc>
          <w:tcPr>
            <w:tcW w:w="3325" w:type="dxa"/>
          </w:tcPr>
          <w:p w14:paraId="0CEBB15D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Secured Marks (Self-Assessment)</w:t>
            </w:r>
          </w:p>
        </w:tc>
        <w:tc>
          <w:tcPr>
            <w:tcW w:w="810" w:type="dxa"/>
          </w:tcPr>
          <w:p w14:paraId="48FFF668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810" w:type="dxa"/>
          </w:tcPr>
          <w:p w14:paraId="1E9CC169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720" w:type="dxa"/>
          </w:tcPr>
          <w:p w14:paraId="7EB49383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30" w:type="dxa"/>
          </w:tcPr>
          <w:p w14:paraId="708BF588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54" w:type="dxa"/>
          </w:tcPr>
          <w:p w14:paraId="445766CE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696" w:type="dxa"/>
          </w:tcPr>
          <w:p w14:paraId="680FC52D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371" w:type="dxa"/>
          </w:tcPr>
          <w:p w14:paraId="400C2F1B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</w:tr>
    </w:tbl>
    <w:p w14:paraId="4C5400EC" w14:textId="77777777" w:rsidR="00995016" w:rsidRDefault="00995016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</w:p>
    <w:p w14:paraId="4DB4498E" w14:textId="77777777" w:rsidR="00995016" w:rsidRDefault="004746E3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Signature of faculty member concerned </w:t>
      </w:r>
      <w:r>
        <w:rPr>
          <w:rFonts w:ascii="Cambria" w:hAnsi="Cambria"/>
          <w:bCs/>
          <w:sz w:val="20"/>
          <w:szCs w:val="20"/>
        </w:rPr>
        <w:t>(with date)</w:t>
      </w:r>
      <w:r>
        <w:rPr>
          <w:rFonts w:ascii="Cambria" w:hAnsi="Cambria"/>
          <w:b/>
          <w:bCs/>
          <w:sz w:val="20"/>
          <w:szCs w:val="20"/>
        </w:rPr>
        <w:t xml:space="preserve">: </w:t>
      </w:r>
      <w:r>
        <w:rPr>
          <w:rFonts w:ascii="Cambria" w:hAnsi="Cambria"/>
          <w:sz w:val="20"/>
          <w:szCs w:val="20"/>
        </w:rPr>
        <w:t>__________________________________________</w:t>
      </w:r>
    </w:p>
    <w:p w14:paraId="1876B50A" w14:textId="77777777" w:rsidR="00995016" w:rsidRDefault="00995016">
      <w:pPr>
        <w:pStyle w:val="Default"/>
        <w:rPr>
          <w:sz w:val="20"/>
          <w:szCs w:val="20"/>
        </w:rPr>
      </w:pPr>
    </w:p>
    <w:p w14:paraId="1D0BFC0E" w14:textId="77777777" w:rsidR="00995016" w:rsidRDefault="004746E3">
      <w:pPr>
        <w:pStyle w:val="CM2"/>
        <w:jc w:val="both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Endorsed by: </w:t>
      </w:r>
    </w:p>
    <w:p w14:paraId="6FD15A22" w14:textId="77777777" w:rsidR="00995016" w:rsidRDefault="004746E3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Chairman/Principal/Director: Signature/Date: </w:t>
      </w:r>
      <w:r>
        <w:rPr>
          <w:rFonts w:ascii="Cambria" w:hAnsi="Cambria"/>
          <w:color w:val="auto"/>
          <w:sz w:val="20"/>
          <w:szCs w:val="20"/>
        </w:rPr>
        <w:t>________________________________________________________</w:t>
      </w:r>
    </w:p>
    <w:p w14:paraId="4D7BBB45" w14:textId="77777777" w:rsidR="00995016" w:rsidRDefault="00995016">
      <w:pPr>
        <w:pStyle w:val="Default"/>
        <w:rPr>
          <w:rFonts w:ascii="Cambria" w:hAnsi="Cambria"/>
          <w:color w:val="auto"/>
          <w:sz w:val="20"/>
          <w:szCs w:val="20"/>
        </w:rPr>
      </w:pPr>
    </w:p>
    <w:p w14:paraId="1ECC15B8" w14:textId="77777777" w:rsidR="00995016" w:rsidRDefault="004746E3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>Dean: Signature/Date: ________________________________________________________</w:t>
      </w:r>
    </w:p>
    <w:p w14:paraId="1669EA8B" w14:textId="77777777" w:rsidR="00995016" w:rsidRDefault="004746E3">
      <w:pPr>
        <w:pStyle w:val="CM2"/>
        <w:jc w:val="both"/>
        <w:rPr>
          <w:rFonts w:ascii="Cambria" w:hAnsi="Cambria"/>
          <w:b/>
          <w:bCs/>
          <w:sz w:val="20"/>
          <w:szCs w:val="20"/>
          <w:u w:val="single"/>
        </w:rPr>
      </w:pPr>
      <w:r>
        <w:rPr>
          <w:rFonts w:ascii="Cambria" w:hAnsi="Cambria"/>
          <w:b/>
          <w:bCs/>
          <w:sz w:val="20"/>
          <w:szCs w:val="20"/>
          <w:u w:val="single"/>
        </w:rPr>
        <w:t xml:space="preserve">For office use only:  </w:t>
      </w:r>
    </w:p>
    <w:p w14:paraId="7857A0E6" w14:textId="77777777" w:rsidR="00995016" w:rsidRDefault="004746E3">
      <w:pPr>
        <w:pStyle w:val="Default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Verified Scor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9"/>
        <w:gridCol w:w="778"/>
        <w:gridCol w:w="1044"/>
        <w:gridCol w:w="996"/>
        <w:gridCol w:w="1057"/>
        <w:gridCol w:w="982"/>
        <w:gridCol w:w="693"/>
        <w:gridCol w:w="1557"/>
      </w:tblGrid>
      <w:tr w:rsidR="00995016" w14:paraId="20F5F4BC" w14:textId="77777777">
        <w:tc>
          <w:tcPr>
            <w:tcW w:w="1975" w:type="dxa"/>
          </w:tcPr>
          <w:p w14:paraId="54C47F8E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Category </w:t>
            </w:r>
          </w:p>
        </w:tc>
        <w:tc>
          <w:tcPr>
            <w:tcW w:w="802" w:type="dxa"/>
          </w:tcPr>
          <w:p w14:paraId="115E48ED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1088" w:type="dxa"/>
          </w:tcPr>
          <w:p w14:paraId="69205382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1036" w:type="dxa"/>
          </w:tcPr>
          <w:p w14:paraId="183090E6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C</w:t>
            </w:r>
          </w:p>
        </w:tc>
        <w:tc>
          <w:tcPr>
            <w:tcW w:w="1102" w:type="dxa"/>
          </w:tcPr>
          <w:p w14:paraId="1A3385E6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D</w:t>
            </w:r>
          </w:p>
        </w:tc>
        <w:tc>
          <w:tcPr>
            <w:tcW w:w="1021" w:type="dxa"/>
          </w:tcPr>
          <w:p w14:paraId="45A480D3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E</w:t>
            </w:r>
          </w:p>
        </w:tc>
        <w:tc>
          <w:tcPr>
            <w:tcW w:w="711" w:type="dxa"/>
          </w:tcPr>
          <w:p w14:paraId="52EF084D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F</w:t>
            </w:r>
          </w:p>
        </w:tc>
        <w:tc>
          <w:tcPr>
            <w:tcW w:w="1615" w:type="dxa"/>
          </w:tcPr>
          <w:p w14:paraId="371E502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Grand Total</w:t>
            </w:r>
          </w:p>
        </w:tc>
      </w:tr>
      <w:tr w:rsidR="00995016" w14:paraId="4F2BDD60" w14:textId="77777777">
        <w:tc>
          <w:tcPr>
            <w:tcW w:w="1975" w:type="dxa"/>
          </w:tcPr>
          <w:p w14:paraId="16BAA0D9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Max Marks </w:t>
            </w:r>
          </w:p>
        </w:tc>
        <w:tc>
          <w:tcPr>
            <w:tcW w:w="802" w:type="dxa"/>
          </w:tcPr>
          <w:p w14:paraId="10B9626D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1088" w:type="dxa"/>
          </w:tcPr>
          <w:p w14:paraId="3301AEEA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036" w:type="dxa"/>
          </w:tcPr>
          <w:p w14:paraId="62A00D24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08</w:t>
            </w:r>
          </w:p>
        </w:tc>
        <w:tc>
          <w:tcPr>
            <w:tcW w:w="1102" w:type="dxa"/>
          </w:tcPr>
          <w:p w14:paraId="3124F885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1021" w:type="dxa"/>
          </w:tcPr>
          <w:p w14:paraId="725EC301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711" w:type="dxa"/>
          </w:tcPr>
          <w:p w14:paraId="386C0283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1615" w:type="dxa"/>
          </w:tcPr>
          <w:p w14:paraId="22A92CE4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>100</w:t>
            </w:r>
          </w:p>
        </w:tc>
      </w:tr>
      <w:tr w:rsidR="00995016" w14:paraId="609A3F29" w14:textId="77777777">
        <w:tc>
          <w:tcPr>
            <w:tcW w:w="1975" w:type="dxa"/>
          </w:tcPr>
          <w:p w14:paraId="60D88EB4" w14:textId="77777777" w:rsidR="00995016" w:rsidRDefault="004746E3">
            <w:pPr>
              <w:pStyle w:val="Default"/>
              <w:rPr>
                <w:rFonts w:ascii="Cambria" w:hAnsi="Cambria"/>
                <w:b/>
                <w:bCs/>
                <w:sz w:val="20"/>
                <w:szCs w:val="20"/>
              </w:rPr>
            </w:pPr>
            <w:r>
              <w:rPr>
                <w:rFonts w:ascii="Cambria" w:hAnsi="Cambria"/>
                <w:b/>
                <w:bCs/>
                <w:sz w:val="20"/>
                <w:szCs w:val="20"/>
              </w:rPr>
              <w:t xml:space="preserve">Secured Marks </w:t>
            </w:r>
          </w:p>
        </w:tc>
        <w:tc>
          <w:tcPr>
            <w:tcW w:w="802" w:type="dxa"/>
          </w:tcPr>
          <w:p w14:paraId="6EE77FA1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88" w:type="dxa"/>
          </w:tcPr>
          <w:p w14:paraId="42184770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36" w:type="dxa"/>
          </w:tcPr>
          <w:p w14:paraId="38796895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102" w:type="dxa"/>
          </w:tcPr>
          <w:p w14:paraId="24ADEE41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021" w:type="dxa"/>
          </w:tcPr>
          <w:p w14:paraId="3F99EA16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711" w:type="dxa"/>
          </w:tcPr>
          <w:p w14:paraId="0EB629DC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  <w:tc>
          <w:tcPr>
            <w:tcW w:w="1615" w:type="dxa"/>
          </w:tcPr>
          <w:p w14:paraId="7D70848E" w14:textId="77777777" w:rsidR="00995016" w:rsidRDefault="00995016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</w:p>
        </w:tc>
      </w:tr>
    </w:tbl>
    <w:p w14:paraId="1875E03D" w14:textId="4539AAFD" w:rsidR="00995016" w:rsidRDefault="004746E3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586723">
        <w:rPr>
          <w:rFonts w:ascii="Cambria" w:hAnsi="Cambria"/>
          <w:b/>
          <w:bCs/>
          <w:sz w:val="20"/>
          <w:szCs w:val="20"/>
        </w:rPr>
        <w:t>P</w:t>
      </w:r>
      <w:r>
        <w:rPr>
          <w:rFonts w:ascii="Cambria" w:hAnsi="Cambria"/>
          <w:b/>
          <w:bCs/>
          <w:sz w:val="20"/>
          <w:szCs w:val="20"/>
        </w:rPr>
        <w:t xml:space="preserve">ositive </w:t>
      </w:r>
      <w:r w:rsidR="00586723">
        <w:rPr>
          <w:rFonts w:ascii="Cambria" w:hAnsi="Cambria"/>
          <w:b/>
          <w:bCs/>
          <w:sz w:val="20"/>
          <w:szCs w:val="20"/>
        </w:rPr>
        <w:t>A</w:t>
      </w:r>
      <w:r>
        <w:rPr>
          <w:rFonts w:ascii="Cambria" w:hAnsi="Cambria"/>
          <w:b/>
          <w:bCs/>
          <w:sz w:val="20"/>
          <w:szCs w:val="20"/>
        </w:rPr>
        <w:t>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b/>
          <w:bCs/>
          <w:sz w:val="20"/>
          <w:szCs w:val="20"/>
        </w:rPr>
        <w:t xml:space="preserve"> for </w:t>
      </w:r>
      <w:r w:rsidR="00586723">
        <w:rPr>
          <w:rFonts w:ascii="Cambria" w:hAnsi="Cambria"/>
          <w:b/>
          <w:bCs/>
          <w:sz w:val="20"/>
          <w:szCs w:val="20"/>
        </w:rPr>
        <w:t xml:space="preserve">an </w:t>
      </w:r>
      <w:r>
        <w:rPr>
          <w:rFonts w:ascii="Cambria" w:hAnsi="Cambria"/>
          <w:b/>
          <w:bCs/>
          <w:sz w:val="20"/>
          <w:szCs w:val="20"/>
        </w:rPr>
        <w:t>Assistant Professo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04552FD1" w14:textId="77777777">
        <w:tc>
          <w:tcPr>
            <w:tcW w:w="828" w:type="dxa"/>
          </w:tcPr>
          <w:p w14:paraId="7D283D8D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0BCE4FAC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375649AC" w14:textId="0A4E87E2" w:rsidR="00995016" w:rsidRDefault="004746E3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65 </w:t>
            </w:r>
          </w:p>
        </w:tc>
      </w:tr>
      <w:tr w:rsidR="00995016" w14:paraId="70EF0DBE" w14:textId="77777777">
        <w:tc>
          <w:tcPr>
            <w:tcW w:w="828" w:type="dxa"/>
          </w:tcPr>
          <w:p w14:paraId="531820B8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5FAC0ABC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27B1F41F" w14:textId="227921C3" w:rsidR="00995016" w:rsidRDefault="004746E3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55</w:t>
            </w:r>
          </w:p>
        </w:tc>
      </w:tr>
    </w:tbl>
    <w:p w14:paraId="1DEF32FA" w14:textId="50617E8E" w:rsidR="00995016" w:rsidRDefault="004746E3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1B26A1">
        <w:rPr>
          <w:rFonts w:ascii="Cambria" w:hAnsi="Cambria"/>
          <w:b/>
          <w:bCs/>
          <w:sz w:val="20"/>
          <w:szCs w:val="20"/>
        </w:rPr>
        <w:t>Positive A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 w:rsidR="001B26A1">
        <w:rPr>
          <w:rFonts w:ascii="Cambria" w:hAnsi="Cambria"/>
          <w:b/>
          <w:bCs/>
          <w:sz w:val="20"/>
          <w:szCs w:val="20"/>
        </w:rPr>
        <w:t xml:space="preserve"> </w:t>
      </w:r>
      <w:r>
        <w:rPr>
          <w:rFonts w:ascii="Cambria" w:hAnsi="Cambria"/>
          <w:b/>
          <w:bCs/>
          <w:sz w:val="20"/>
          <w:szCs w:val="20"/>
        </w:rPr>
        <w:t xml:space="preserve">for </w:t>
      </w:r>
      <w:r w:rsidR="001B26A1">
        <w:rPr>
          <w:rFonts w:ascii="Cambria" w:hAnsi="Cambria"/>
          <w:b/>
          <w:bCs/>
          <w:sz w:val="20"/>
          <w:szCs w:val="20"/>
        </w:rPr>
        <w:t xml:space="preserve">an </w:t>
      </w:r>
      <w:r>
        <w:rPr>
          <w:rFonts w:ascii="Cambria" w:hAnsi="Cambria"/>
          <w:b/>
          <w:bCs/>
          <w:sz w:val="20"/>
          <w:szCs w:val="20"/>
        </w:rPr>
        <w:t>Associate Professo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74BB8148" w14:textId="77777777">
        <w:tc>
          <w:tcPr>
            <w:tcW w:w="828" w:type="dxa"/>
          </w:tcPr>
          <w:p w14:paraId="7C836B85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58C0D130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67A65FF1" w14:textId="64AFFB5E" w:rsidR="00995016" w:rsidRDefault="004746E3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75</w:t>
            </w:r>
          </w:p>
        </w:tc>
      </w:tr>
      <w:tr w:rsidR="00995016" w14:paraId="3C1E5F62" w14:textId="77777777">
        <w:tc>
          <w:tcPr>
            <w:tcW w:w="828" w:type="dxa"/>
          </w:tcPr>
          <w:p w14:paraId="585B941A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4C4D877B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787BB010" w14:textId="0966B7F7" w:rsidR="00995016" w:rsidRDefault="004746E3" w:rsidP="00586723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65</w:t>
            </w:r>
          </w:p>
        </w:tc>
      </w:tr>
    </w:tbl>
    <w:p w14:paraId="743DF8F5" w14:textId="59ED67A1" w:rsidR="00995016" w:rsidRDefault="004746E3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Qualifying scores for </w:t>
      </w:r>
      <w:r w:rsidR="001B26A1">
        <w:rPr>
          <w:rFonts w:ascii="Cambria" w:hAnsi="Cambria"/>
          <w:b/>
          <w:bCs/>
          <w:sz w:val="20"/>
          <w:szCs w:val="20"/>
        </w:rPr>
        <w:t>Positive Annual Review</w:t>
      </w:r>
      <w:r w:rsidR="00416CC9"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b/>
          <w:bCs/>
          <w:sz w:val="20"/>
          <w:szCs w:val="20"/>
        </w:rPr>
        <w:t xml:space="preserve"> for </w:t>
      </w:r>
      <w:r w:rsidR="00416CC9">
        <w:rPr>
          <w:rFonts w:ascii="Cambria" w:hAnsi="Cambria"/>
          <w:b/>
          <w:bCs/>
          <w:sz w:val="20"/>
          <w:szCs w:val="20"/>
        </w:rPr>
        <w:t xml:space="preserve">a </w:t>
      </w:r>
      <w:proofErr w:type="gramStart"/>
      <w:r w:rsidR="003F0B90">
        <w:rPr>
          <w:rFonts w:ascii="Cambria" w:hAnsi="Cambria"/>
          <w:b/>
          <w:bCs/>
          <w:sz w:val="20"/>
          <w:szCs w:val="20"/>
        </w:rPr>
        <w:t>Professor</w:t>
      </w:r>
      <w:proofErr w:type="gramEnd"/>
      <w:r w:rsidR="003F0B90">
        <w:rPr>
          <w:rFonts w:ascii="Cambria" w:hAnsi="Cambria"/>
          <w:b/>
          <w:bCs/>
          <w:sz w:val="20"/>
          <w:szCs w:val="20"/>
        </w:rPr>
        <w:t>**</w:t>
      </w:r>
      <w:r>
        <w:rPr>
          <w:rFonts w:ascii="Cambria" w:hAnsi="Cambria"/>
          <w:b/>
          <w:bCs/>
          <w:sz w:val="20"/>
          <w:szCs w:val="20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1"/>
        <w:gridCol w:w="4993"/>
        <w:gridCol w:w="3232"/>
      </w:tblGrid>
      <w:tr w:rsidR="00995016" w14:paraId="307B225A" w14:textId="77777777">
        <w:tc>
          <w:tcPr>
            <w:tcW w:w="828" w:type="dxa"/>
          </w:tcPr>
          <w:p w14:paraId="0884BE5A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1</w:t>
            </w:r>
          </w:p>
        </w:tc>
        <w:tc>
          <w:tcPr>
            <w:tcW w:w="5400" w:type="dxa"/>
          </w:tcPr>
          <w:p w14:paraId="6787332C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7DD005CA" w14:textId="6A1E779E" w:rsidR="00995016" w:rsidRDefault="004746E3" w:rsidP="004A76DB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80</w:t>
            </w:r>
          </w:p>
        </w:tc>
      </w:tr>
      <w:tr w:rsidR="00995016" w14:paraId="571DE1F7" w14:textId="77777777">
        <w:tc>
          <w:tcPr>
            <w:tcW w:w="828" w:type="dxa"/>
          </w:tcPr>
          <w:p w14:paraId="7EE195DB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02</w:t>
            </w:r>
          </w:p>
        </w:tc>
        <w:tc>
          <w:tcPr>
            <w:tcW w:w="5400" w:type="dxa"/>
          </w:tcPr>
          <w:p w14:paraId="2F3EF77C" w14:textId="77777777" w:rsidR="00995016" w:rsidRDefault="004746E3">
            <w:pPr>
              <w:pStyle w:val="Defaul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7951EDD4" w14:textId="628BF5DC" w:rsidR="00995016" w:rsidRDefault="004746E3" w:rsidP="004A76DB">
            <w:pPr>
              <w:pStyle w:val="Default"/>
              <w:jc w:val="center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>75</w:t>
            </w:r>
          </w:p>
        </w:tc>
      </w:tr>
    </w:tbl>
    <w:p w14:paraId="7AF93380" w14:textId="45A961D8" w:rsidR="00416CC9" w:rsidRPr="00C1711B" w:rsidRDefault="008A480F" w:rsidP="008A480F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  <w:r w:rsidRPr="00C1711B">
        <w:rPr>
          <w:rFonts w:ascii="Cambria" w:hAnsi="Cambria"/>
          <w:b/>
          <w:bCs/>
          <w:color w:val="auto"/>
          <w:sz w:val="20"/>
          <w:szCs w:val="20"/>
        </w:rPr>
        <w:t xml:space="preserve">* In addition to scoring the </w:t>
      </w:r>
      <w:r w:rsidR="009F446B" w:rsidRPr="00C1711B">
        <w:rPr>
          <w:rFonts w:ascii="Cambria" w:hAnsi="Cambria"/>
          <w:b/>
          <w:bCs/>
          <w:color w:val="auto"/>
          <w:sz w:val="20"/>
          <w:szCs w:val="20"/>
        </w:rPr>
        <w:t xml:space="preserve">minimum </w:t>
      </w:r>
      <w:r w:rsidRPr="00C1711B">
        <w:rPr>
          <w:rFonts w:ascii="Cambria" w:hAnsi="Cambria"/>
          <w:b/>
          <w:bCs/>
          <w:color w:val="auto"/>
          <w:sz w:val="20"/>
          <w:szCs w:val="20"/>
        </w:rPr>
        <w:t xml:space="preserve">marks </w:t>
      </w:r>
      <w:r w:rsidR="009F446B" w:rsidRPr="00C1711B">
        <w:rPr>
          <w:rFonts w:ascii="Cambria" w:hAnsi="Cambria"/>
          <w:b/>
          <w:bCs/>
          <w:color w:val="auto"/>
          <w:sz w:val="20"/>
          <w:szCs w:val="20"/>
        </w:rPr>
        <w:t xml:space="preserve">for securing a Positive Annual Review, </w:t>
      </w:r>
      <w:r w:rsidRPr="00C1711B">
        <w:rPr>
          <w:rFonts w:ascii="Cambria" w:hAnsi="Cambria"/>
          <w:b/>
          <w:bCs/>
          <w:color w:val="auto"/>
          <w:sz w:val="20"/>
          <w:szCs w:val="20"/>
        </w:rPr>
        <w:t>a faculty member must publish a research paper as principal author (first or corresponding author) in a W category journal (for sciences) and a W or X category journal (arts, humanities, and social sciences)</w:t>
      </w:r>
      <w:r w:rsidR="000E103A" w:rsidRPr="00C1711B">
        <w:rPr>
          <w:rFonts w:ascii="Cambria" w:hAnsi="Cambria"/>
          <w:b/>
          <w:bCs/>
          <w:color w:val="auto"/>
          <w:sz w:val="20"/>
          <w:szCs w:val="20"/>
        </w:rPr>
        <w:t xml:space="preserve"> during the year under evaluation</w:t>
      </w:r>
      <w:r w:rsidRPr="00C1711B">
        <w:rPr>
          <w:rFonts w:ascii="Cambria" w:hAnsi="Cambria"/>
          <w:b/>
          <w:bCs/>
          <w:color w:val="auto"/>
          <w:sz w:val="20"/>
          <w:szCs w:val="20"/>
        </w:rPr>
        <w:t>.</w:t>
      </w:r>
    </w:p>
    <w:p w14:paraId="305F7ECE" w14:textId="60BCF237" w:rsidR="003F0B90" w:rsidRPr="00C1711B" w:rsidRDefault="003F0B90" w:rsidP="008A480F">
      <w:pPr>
        <w:pStyle w:val="Default"/>
        <w:rPr>
          <w:rFonts w:ascii="Cambria" w:hAnsi="Cambria"/>
          <w:b/>
          <w:bCs/>
          <w:color w:val="auto"/>
          <w:sz w:val="20"/>
          <w:szCs w:val="20"/>
        </w:rPr>
      </w:pPr>
      <w:r w:rsidRPr="00C1711B">
        <w:rPr>
          <w:rFonts w:ascii="Cambria" w:hAnsi="Cambria"/>
          <w:b/>
          <w:bCs/>
          <w:color w:val="auto"/>
          <w:sz w:val="20"/>
          <w:szCs w:val="20"/>
        </w:rPr>
        <w:t>** A tenured professor is required to publish at least one research paper as a principal author in addition to securing a minimum of 50% marks during the year to be eligible for an annual increment.</w:t>
      </w:r>
    </w:p>
    <w:p w14:paraId="307295A0" w14:textId="2F1389BE" w:rsidR="00995016" w:rsidRPr="003F0B90" w:rsidRDefault="004746E3">
      <w:pPr>
        <w:pStyle w:val="Default"/>
        <w:rPr>
          <w:rFonts w:ascii="Cambria" w:hAnsi="Cambria"/>
          <w:b/>
          <w:bCs/>
          <w:color w:val="FF0000"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Applicable w.e.f. January 01, 20</w:t>
      </w:r>
      <w:r w:rsidRPr="00C1711B">
        <w:rPr>
          <w:rFonts w:ascii="Cambria" w:hAnsi="Cambria"/>
          <w:b/>
          <w:bCs/>
          <w:color w:val="auto"/>
          <w:sz w:val="20"/>
          <w:szCs w:val="20"/>
        </w:rPr>
        <w:t>2</w:t>
      </w:r>
      <w:r w:rsidR="003F0B90" w:rsidRPr="00C1711B">
        <w:rPr>
          <w:rFonts w:ascii="Cambria" w:hAnsi="Cambria"/>
          <w:b/>
          <w:bCs/>
          <w:color w:val="auto"/>
          <w:sz w:val="20"/>
          <w:szCs w:val="20"/>
        </w:rPr>
        <w:t>5</w:t>
      </w:r>
    </w:p>
    <w:p w14:paraId="36E2ED3F" w14:textId="77777777" w:rsidR="00995016" w:rsidRDefault="004746E3">
      <w:pPr>
        <w:pStyle w:val="Default"/>
        <w:rPr>
          <w:rFonts w:ascii="Cambria" w:hAnsi="Cambria"/>
          <w:b/>
          <w:bCs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 xml:space="preserve">Verified by: </w:t>
      </w:r>
    </w:p>
    <w:p w14:paraId="3AB466B9" w14:textId="2E63E725" w:rsidR="00995016" w:rsidRDefault="004746E3">
      <w:pPr>
        <w:pStyle w:val="Default"/>
        <w:spacing w:after="12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Director ORIC__________________________________ </w:t>
      </w:r>
    </w:p>
    <w:p w14:paraId="35D5A312" w14:textId="77777777" w:rsidR="00995016" w:rsidRDefault="00995016">
      <w:pPr>
        <w:pStyle w:val="Default"/>
        <w:ind w:left="720" w:firstLine="720"/>
        <w:rPr>
          <w:rFonts w:ascii="Cambria" w:hAnsi="Cambria"/>
          <w:b/>
          <w:bCs/>
          <w:sz w:val="20"/>
          <w:szCs w:val="20"/>
        </w:rPr>
      </w:pPr>
    </w:p>
    <w:p w14:paraId="4E228CDD" w14:textId="34C9EB9B" w:rsidR="00566615" w:rsidRDefault="004746E3" w:rsidP="003F0B90">
      <w:pPr>
        <w:pStyle w:val="Default"/>
        <w:ind w:left="720" w:firstLine="720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0"/>
          <w:szCs w:val="20"/>
        </w:rPr>
        <w:t xml:space="preserve">Convener of </w:t>
      </w:r>
      <w:r>
        <w:rPr>
          <w:rFonts w:ascii="Cambria" w:hAnsi="Cambria"/>
          <w:b/>
          <w:bCs/>
          <w:sz w:val="20"/>
          <w:szCs w:val="20"/>
        </w:rPr>
        <w:t>Committee_______________________________________________</w:t>
      </w:r>
      <w:r w:rsidR="00566615">
        <w:rPr>
          <w:rFonts w:ascii="Cambria" w:hAnsi="Cambria"/>
          <w:b/>
          <w:bCs/>
          <w:sz w:val="28"/>
          <w:szCs w:val="28"/>
        </w:rPr>
        <w:br w:type="page"/>
      </w:r>
    </w:p>
    <w:p w14:paraId="6F1B364F" w14:textId="0E1B734A" w:rsidR="00995016" w:rsidRDefault="004746E3">
      <w:pPr>
        <w:pStyle w:val="CM2"/>
        <w:jc w:val="both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>Category A: Teaching &amp; Academics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30) </w:t>
      </w:r>
    </w:p>
    <w:p w14:paraId="01FF5476" w14:textId="77777777" w:rsidR="00995016" w:rsidRDefault="00995016">
      <w:pPr>
        <w:pStyle w:val="Default"/>
        <w:rPr>
          <w:rFonts w:ascii="Cambria" w:hAnsi="Cambria"/>
        </w:rPr>
      </w:pPr>
    </w:p>
    <w:tbl>
      <w:tblPr>
        <w:tblW w:w="9756" w:type="dxa"/>
        <w:tblLook w:val="0000" w:firstRow="0" w:lastRow="0" w:firstColumn="0" w:lastColumn="0" w:noHBand="0" w:noVBand="0"/>
      </w:tblPr>
      <w:tblGrid>
        <w:gridCol w:w="627"/>
        <w:gridCol w:w="6486"/>
        <w:gridCol w:w="1287"/>
        <w:gridCol w:w="1356"/>
      </w:tblGrid>
      <w:tr w:rsidR="00995016" w14:paraId="4372538B" w14:textId="77777777">
        <w:trPr>
          <w:trHeight w:val="353"/>
          <w:tblHeader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bookmarkEnd w:id="0"/>
          <w:p w14:paraId="3B57EBBD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B8655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D3F1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Max Score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8238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core</w:t>
            </w:r>
          </w:p>
        </w:tc>
      </w:tr>
      <w:tr w:rsidR="00995016" w14:paraId="0D6EE94F" w14:textId="77777777">
        <w:trPr>
          <w:trHeight w:val="285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FBD3FD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00583E" w14:textId="77777777" w:rsidR="00995016" w:rsidRDefault="004746E3">
            <w:pPr>
              <w:pStyle w:val="Default"/>
              <w:rPr>
                <w:rFonts w:ascii="Cambria" w:hAnsi="Cambria"/>
              </w:rPr>
            </w:pPr>
            <w:r>
              <w:rPr>
                <w:rFonts w:ascii="Cambria" w:hAnsi="Cambria"/>
                <w:position w:val="-28"/>
              </w:rPr>
              <w:object w:dxaOrig="2580" w:dyaOrig="634" w14:anchorId="2E7AF7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1028" o:spid="_x0000_i1025" type="#_x0000_t75" style="width:128.95pt;height:31.8pt;visibility:visible;mso-wrap-distance-left:0;mso-wrap-distance-right:0" o:ole="">
                  <v:imagedata r:id="rId8" o:title="" embosscolor="white"/>
                </v:shape>
                <o:OLEObject Type="Embed" ProgID="Equation.DSMT4" ShapeID="1028" DrawAspect="Content" ObjectID="_1812716140" r:id="rId9"/>
              </w:object>
            </w:r>
            <w:r>
              <w:rPr>
                <w:rFonts w:ascii="Cambria" w:hAnsi="Cambria"/>
              </w:rPr>
              <w:t xml:space="preserve">         </w:t>
            </w:r>
          </w:p>
          <w:p w14:paraId="0B46195E" w14:textId="77777777" w:rsidR="00995016" w:rsidRDefault="004746E3">
            <w:pPr>
              <w:pStyle w:val="Default"/>
              <w:jc w:val="both"/>
              <w:rPr>
                <w:rFonts w:ascii="Cambria" w:hAnsi="Cambria"/>
                <w:color w:val="auto"/>
                <w:sz w:val="16"/>
                <w:szCs w:val="16"/>
              </w:rPr>
            </w:pPr>
            <w:r>
              <w:rPr>
                <w:rFonts w:ascii="Cambria" w:hAnsi="Cambria"/>
                <w:sz w:val="16"/>
                <w:szCs w:val="16"/>
              </w:rPr>
              <w:t xml:space="preserve">(PhD student supervision (supervisor 1 only) and projects (PI only) will be considered as credit hour as approved by the academic council, Average work load of 2 semesters (academic calendar) will be </w:t>
            </w:r>
            <w:proofErr w:type="gramStart"/>
            <w:r>
              <w:rPr>
                <w:rFonts w:ascii="Cambria" w:hAnsi="Cambria"/>
                <w:sz w:val="16"/>
                <w:szCs w:val="16"/>
              </w:rPr>
              <w:t xml:space="preserve">considered)   </w:t>
            </w:r>
            <w:proofErr w:type="gramEnd"/>
            <w:r>
              <w:rPr>
                <w:rFonts w:ascii="Cambria" w:hAnsi="Cambria"/>
                <w:sz w:val="16"/>
                <w:szCs w:val="16"/>
              </w:rPr>
              <w:t xml:space="preserve">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47F2A2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33EF4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47C9D4FD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F93ADC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540ED8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Mark awarded by QEC, 4 marks for each semester, average of scores earned in each semester, </w:t>
            </w:r>
          </w:p>
          <w:p w14:paraId="59CA574C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40% =4 marks;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  <w:t xml:space="preserve">50%=5 marks;                             </w:t>
            </w:r>
          </w:p>
          <w:p w14:paraId="4283EEDA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60%=6 marks;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>
              <w:rPr>
                <w:rFonts w:ascii="Cambria" w:hAnsi="Cambria"/>
                <w:color w:val="auto"/>
                <w:sz w:val="22"/>
                <w:szCs w:val="22"/>
              </w:rPr>
              <w:tab/>
              <w:t xml:space="preserve">70%=7 marks;                         </w:t>
            </w:r>
          </w:p>
          <w:p w14:paraId="5A6EFEC8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80%=8 marks                 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311379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4FA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95261E2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FCD05E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D2738D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Chairperso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A7B40D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B329A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1522B81A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81EFFF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E0DBC2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Dea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B7E50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099EED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2B8B8DD" w14:textId="77777777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FD744A" w14:textId="77777777" w:rsidR="00995016" w:rsidRDefault="00995016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633996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Vice Chancellor’s Evaluation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A50F54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49C93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1398E27C" w14:textId="77777777" w:rsidR="00995016" w:rsidRDefault="00995016">
      <w:pPr>
        <w:pStyle w:val="CM4"/>
        <w:spacing w:after="0"/>
        <w:ind w:left="360" w:right="187"/>
        <w:rPr>
          <w:rFonts w:ascii="Cambria" w:hAnsi="Cambria"/>
          <w:b/>
          <w:bCs/>
        </w:rPr>
      </w:pPr>
    </w:p>
    <w:p w14:paraId="6B356D9C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FOR TEACHNING WORKLOAD PLEASE PAST SCREENSHOT OF SUBJECTS TAUGHT FROM FACULTY PORTAL </w:t>
      </w:r>
    </w:p>
    <w:p w14:paraId="7BBAED35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4D2B0E0D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QEC SORE WILL PROVIDED BY THE QEC </w:t>
      </w: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DIRECTORATE</w:t>
      </w:r>
    </w:p>
    <w:p w14:paraId="07C6F60C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76D9DE5B" w14:textId="77777777" w:rsidR="00995016" w:rsidRDefault="004746E3">
      <w:pPr>
        <w:spacing w:after="0" w:line="240" w:lineRule="auto"/>
        <w:jc w:val="center"/>
        <w:rPr>
          <w:rFonts w:ascii="Cambria" w:hAnsi="Cambria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CHAIRPERSON AND DEAN EVALUATION SCORE WILL BE PROVIDED BY THE RELEVANT CHAIRPERSON THROUGH SEALED ENVELOPE AND VICE CHANCELLOR EVALUATION WILL BE RECEIVED BY CONVENER OF TTS EVALUATION COMMITTEE</w:t>
      </w:r>
    </w:p>
    <w:p w14:paraId="1F344B83" w14:textId="77777777" w:rsidR="00995016" w:rsidRDefault="00995016">
      <w:pPr>
        <w:pStyle w:val="CM5"/>
        <w:spacing w:after="0" w:line="360" w:lineRule="auto"/>
        <w:rPr>
          <w:rFonts w:ascii="Cambria" w:hAnsi="Cambria"/>
          <w:b/>
          <w:bCs/>
          <w:sz w:val="28"/>
          <w:szCs w:val="28"/>
        </w:rPr>
      </w:pPr>
    </w:p>
    <w:p w14:paraId="34419D35" w14:textId="77777777" w:rsidR="00995016" w:rsidRDefault="004746E3">
      <w:pPr>
        <w:pStyle w:val="CM5"/>
        <w:spacing w:after="0" w:line="360" w:lineRule="auto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t>Category B: Research Supervision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10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8"/>
        <w:gridCol w:w="6490"/>
        <w:gridCol w:w="722"/>
        <w:gridCol w:w="1080"/>
        <w:gridCol w:w="988"/>
      </w:tblGrid>
      <w:tr w:rsidR="00995016" w14:paraId="5544442E" w14:textId="77777777">
        <w:trPr>
          <w:trHeight w:val="353"/>
          <w:tblHeader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8D212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2DFD1E2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F83A0AB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7B7AA97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86767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F43C0B2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995016" w14:paraId="6C8EDFF1" w14:textId="77777777">
        <w:trPr>
          <w:trHeight w:val="285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F8788C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35528C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hD thesis defended as Main Supervisor (during the year) 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ACADD6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095B0A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A6BC33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59A3E684" w14:textId="77777777">
        <w:trPr>
          <w:trHeight w:val="288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322493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B1F756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*PhD thesis (ongoing) as Main Supervisor (after synopsis defense up to 3 years duly notified by ASRB)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C6A9992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092757E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B23B9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2980C4C5" w14:textId="77777777">
        <w:trPr>
          <w:trHeight w:val="288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CF42AC" w14:textId="77777777" w:rsidR="00995016" w:rsidRDefault="00995016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D3DAFD4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**M.Phil./MS thesis completed as main supervisor (during the year)  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28F2EDB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A05756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75D533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4C0978BB" w14:textId="77777777" w:rsidR="00995016" w:rsidRDefault="004746E3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Credit of only those students will be given, in which the faculty member was the Main Supervisor. However, the credit of Supervisor-II or Co-supervisor will only be awarded if the MS/PhD programs are not being run in the parent department. </w:t>
      </w:r>
    </w:p>
    <w:p w14:paraId="22697C7F" w14:textId="77777777" w:rsidR="00995016" w:rsidRDefault="004746E3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* Notification of advanced studies is mandatory for claim of PhD ongoing students. </w:t>
      </w:r>
    </w:p>
    <w:p w14:paraId="43D9D074" w14:textId="77777777" w:rsidR="00995016" w:rsidRDefault="004746E3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color w:val="auto"/>
          <w:sz w:val="20"/>
          <w:szCs w:val="20"/>
        </w:rPr>
        <w:t xml:space="preserve">**For graduated thesis claim, thesis title page and supervisory committee signed pages are mandatory for MS/M.Phil. &amp; PhD thesis completed. </w:t>
      </w:r>
    </w:p>
    <w:p w14:paraId="161ED473" w14:textId="77777777" w:rsidR="00995016" w:rsidRDefault="00995016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</w:p>
    <w:p w14:paraId="37C8FF3E" w14:textId="77777777" w:rsidR="00995016" w:rsidRDefault="004746E3">
      <w:pPr>
        <w:pStyle w:val="Default"/>
        <w:spacing w:after="160"/>
        <w:jc w:val="center"/>
        <w:rPr>
          <w:rFonts w:ascii="Cambria" w:hAnsi="Cambria"/>
          <w:color w:val="auto"/>
          <w:sz w:val="20"/>
          <w:szCs w:val="20"/>
        </w:rPr>
      </w:pPr>
      <w:r>
        <w:rPr>
          <w:rFonts w:ascii="Times New Roman" w:hAnsi="Times New Roman" w:cs="Times New Roman"/>
          <w:color w:val="AEAAAA"/>
        </w:rPr>
        <w:t xml:space="preserve">PLEASE ATTACH RELEVANT DOCUMENTS HERE AS </w:t>
      </w:r>
      <w:r>
        <w:rPr>
          <w:rFonts w:ascii="Times New Roman" w:hAnsi="Times New Roman" w:cs="Times New Roman"/>
          <w:color w:val="AEAAAA"/>
        </w:rPr>
        <w:t>PROOF</w:t>
      </w:r>
    </w:p>
    <w:p w14:paraId="34F4C198" w14:textId="77777777" w:rsidR="00995016" w:rsidRDefault="00995016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</w:p>
    <w:p w14:paraId="2CB3B66B" w14:textId="77777777" w:rsidR="00995016" w:rsidRDefault="004746E3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 xml:space="preserve">Category C: Research Projects &amp; Achievements </w:t>
      </w:r>
    </w:p>
    <w:p w14:paraId="0569E451" w14:textId="77777777" w:rsidR="00995016" w:rsidRDefault="004746E3">
      <w:pPr>
        <w:pStyle w:val="CM5"/>
        <w:spacing w:after="0"/>
        <w:ind w:left="576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(Maximum Weightage = 08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6309"/>
        <w:gridCol w:w="990"/>
        <w:gridCol w:w="1080"/>
        <w:gridCol w:w="900"/>
      </w:tblGrid>
      <w:tr w:rsidR="00C1711B" w:rsidRPr="00C1711B" w14:paraId="62A5647A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8A8CE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C20B536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DD4B24E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3C9446F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337F5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02967F7C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C1711B" w:rsidRPr="00C1711B" w14:paraId="21D1C080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0C9182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3371C5E" w14:textId="72C5318F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*Extramural Competitive Research Project Funding awarded (equivalent to 0.1 -0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4480A9B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ACBA896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0F58E3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00450F1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2C5A6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F51EEF" w14:textId="26529DF8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1.0 -2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CB0A86A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039D270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4AC3C3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227FEE3F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FE959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E87E3F0" w14:textId="3993C7EB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3.0 -4.99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401F90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D07CC0D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2BE86A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672F575F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E3A228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D0A602" w14:textId="15AB11D7" w:rsidR="00995016" w:rsidRPr="00C1711B" w:rsidRDefault="00447467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 5.0 million PKR) as 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A7D6D85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8DF7C81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B83DFF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18A8C89B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37BB8B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B2289C7" w14:textId="7E32350B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0.1 -0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0C7FAB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58A9DF0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D9B95D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5656B08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248F0C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B907455" w14:textId="0E0C421C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0.5 -2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CBCAD3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830FADB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14ADA8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57D4B368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E916B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7DD8B10" w14:textId="7E2A2D2A" w:rsidR="00995016" w:rsidRPr="00C1711B" w:rsidRDefault="0044746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3.0 -4.99 million PKR) as Co-PI only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92CD2CF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7A01B8E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4DCD96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358D701B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F3744D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7C16772" w14:textId="599B7D8D" w:rsidR="00995016" w:rsidRPr="00C1711B" w:rsidRDefault="00447467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Extramural Competitive Research Project Funding awarded (funding equivalent to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 5.0 million PKR) as Co-PI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AA401B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6A0E6B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B80B11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1711B" w:rsidRPr="00C1711B" w14:paraId="1BC83C80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1288FD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81E08D4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Patent registered as main contributor during the year (National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345B2B0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3E4E594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4817DC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265ED36E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C5AB5A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4B8605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Patent registered as main contributor during the year in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technologically advanced country, as per HEC, (Internation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1613E12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A96DA43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FE5C6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123CCAFC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E1F3BC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D5045CB" w14:textId="7635498D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Industrial Linkage (Established / Initiated / Signed during the Year)</w:t>
            </w:r>
            <w:r w:rsidRPr="00C1711B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 *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B92560F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7FC6B11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A4617C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76FAC183" w14:textId="77777777">
        <w:trPr>
          <w:trHeight w:val="288"/>
        </w:trPr>
        <w:tc>
          <w:tcPr>
            <w:tcW w:w="6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143DF77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3E0C1BA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 1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74F32F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1A21A27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D24055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3D0FEBDF" w14:textId="77777777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CDEA71E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4BDEC5C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2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52163AF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CF9F762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943707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08C2C072" w14:textId="77777777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8AC2B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51C583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3.0 million PKR or mor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130EE7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2F855E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1C2BA2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345C1214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5D79AE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711DEC1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Prototype Development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39B6416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5B6EE4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BA04F0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42700CE6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2E4728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96CA4B8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Commercialization of Intellectual Idea or your own Product (notified by the Registrar </w:t>
            </w: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7F802DB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092677F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9481A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0CB015D3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ABAC58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7FF8F2C" w14:textId="3E376B04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Editor of </w:t>
            </w:r>
            <w:r w:rsidR="00E26528"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an </w:t>
            </w: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HEC recognized Journal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22477B6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1123BC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94B9FE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2A518EED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41FD3E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9D1934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Community Services (notified by the Registrar office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5DCA607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DA0E9E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6FA674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7CA5FBF3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E4EB53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A247EBC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Providing Consultancy to an Organization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51EB2E3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5C177F7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244634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C1711B" w:rsidRPr="00C1711B" w14:paraId="47942039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F88ED" w14:textId="77777777" w:rsidR="00995016" w:rsidRPr="00C1711B" w:rsidRDefault="00995016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CF49215" w14:textId="77777777" w:rsidR="00995016" w:rsidRPr="00C1711B" w:rsidRDefault="004746E3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 xml:space="preserve">Award </w:t>
            </w:r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(International/PAS/RPA-PCST/HEC/Presidential etc.</w:t>
            </w:r>
            <w:proofErr w:type="gramStart"/>
            <w:r w:rsidRPr="00C1711B">
              <w:rPr>
                <w:rFonts w:ascii="Cambria" w:hAnsi="Cambria"/>
                <w:color w:val="auto"/>
                <w:sz w:val="20"/>
                <w:szCs w:val="20"/>
              </w:rPr>
              <w:t>, )</w:t>
            </w:r>
            <w:proofErr w:type="gramEnd"/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D95335A" w14:textId="77777777" w:rsidR="00995016" w:rsidRPr="00C1711B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C1711B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FDFEA1F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258CB6" w14:textId="77777777" w:rsidR="00995016" w:rsidRPr="00C1711B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</w:tbl>
    <w:p w14:paraId="1F5ACC04" w14:textId="441F18A6" w:rsidR="00447467" w:rsidRPr="00C1711B" w:rsidRDefault="00447467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 w:rsidRPr="00C1711B">
        <w:rPr>
          <w:rFonts w:ascii="Cambria" w:hAnsi="Cambria"/>
          <w:b/>
          <w:bCs/>
          <w:color w:val="auto"/>
          <w:sz w:val="20"/>
          <w:szCs w:val="20"/>
        </w:rPr>
        <w:t xml:space="preserve">* </w:t>
      </w:r>
      <w:r w:rsidRPr="00C1711B">
        <w:rPr>
          <w:rFonts w:ascii="Cambria" w:hAnsi="Cambria"/>
          <w:color w:val="auto"/>
          <w:sz w:val="20"/>
          <w:szCs w:val="20"/>
        </w:rPr>
        <w:t>Extramural Competitive Research Funding will be defined as a Funding secured through competitive process and from sources other than GCUF</w:t>
      </w:r>
      <w:r w:rsidR="000C0EBB" w:rsidRPr="00C1711B">
        <w:rPr>
          <w:rFonts w:ascii="Cambria" w:hAnsi="Cambria"/>
          <w:color w:val="auto"/>
          <w:sz w:val="20"/>
          <w:szCs w:val="20"/>
        </w:rPr>
        <w:t>. The marks for projects will be awarded for the whole duration of the project (excluding the delays).</w:t>
      </w:r>
    </w:p>
    <w:p w14:paraId="18A4F929" w14:textId="42CBCBEB" w:rsidR="00995016" w:rsidRDefault="004746E3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>
        <w:rPr>
          <w:rFonts w:ascii="Cambria" w:hAnsi="Cambria"/>
          <w:b/>
          <w:bCs/>
          <w:color w:val="auto"/>
          <w:sz w:val="20"/>
          <w:szCs w:val="20"/>
        </w:rPr>
        <w:t>*</w:t>
      </w:r>
      <w:r>
        <w:rPr>
          <w:rFonts w:ascii="Cambria" w:hAnsi="Cambria"/>
          <w:color w:val="auto"/>
          <w:sz w:val="20"/>
          <w:szCs w:val="20"/>
        </w:rPr>
        <w:t xml:space="preserve">Only those projects / linkages shall be considered, wherein both the parties (GCUF and the concerned industry / organization) have significant share of facilities, responsibilities, and </w:t>
      </w:r>
      <w:r>
        <w:rPr>
          <w:rFonts w:ascii="Cambria" w:hAnsi="Cambria"/>
          <w:color w:val="auto"/>
          <w:sz w:val="20"/>
          <w:szCs w:val="20"/>
        </w:rPr>
        <w:t>liabilities.</w:t>
      </w:r>
    </w:p>
    <w:p w14:paraId="0BF75431" w14:textId="77777777" w:rsidR="00995016" w:rsidRDefault="00995016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</w:p>
    <w:p w14:paraId="2A659B6B" w14:textId="77777777" w:rsidR="00995016" w:rsidRDefault="004746E3">
      <w:pPr>
        <w:pStyle w:val="CM5"/>
        <w:spacing w:after="0"/>
        <w:jc w:val="center"/>
        <w:rPr>
          <w:rFonts w:ascii="Times New Roman" w:hAnsi="Times New Roman" w:cs="Times New Roman"/>
          <w:color w:val="AEAAAA"/>
        </w:rPr>
      </w:pPr>
      <w:r>
        <w:rPr>
          <w:rFonts w:ascii="Times New Roman" w:hAnsi="Times New Roman" w:cs="Times New Roman"/>
          <w:color w:val="AEAAAA"/>
        </w:rPr>
        <w:t>PLEASE ATTACH THE RELEVANT DOCUMENTS HERE (NATIONAL OR INTERNATIONAL GRANTS LETTERS)</w:t>
      </w:r>
    </w:p>
    <w:p w14:paraId="17081384" w14:textId="77777777" w:rsidR="00995016" w:rsidRDefault="00995016">
      <w:pPr>
        <w:pStyle w:val="Default"/>
      </w:pPr>
    </w:p>
    <w:p w14:paraId="2BE178E9" w14:textId="77777777" w:rsidR="00995016" w:rsidRDefault="004746E3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lastRenderedPageBreak/>
        <w:t>Category D: Conferences, Seminars, Workshops, Trainings, Symposia</w:t>
      </w:r>
    </w:p>
    <w:p w14:paraId="03E840D7" w14:textId="77777777" w:rsidR="00995016" w:rsidRDefault="004746E3">
      <w:pPr>
        <w:pStyle w:val="CM5"/>
        <w:spacing w:after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  <w:t xml:space="preserve">(Maximum Weightage = 12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5859"/>
        <w:gridCol w:w="990"/>
        <w:gridCol w:w="1080"/>
        <w:gridCol w:w="1350"/>
      </w:tblGrid>
      <w:tr w:rsidR="00995016" w14:paraId="247F1C10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2272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921493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B2C4F34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DE7527C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43BA9" w14:textId="77777777" w:rsidR="00995016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081895B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(a x </w:t>
            </w:r>
            <w:r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)</w:t>
            </w:r>
          </w:p>
        </w:tc>
      </w:tr>
      <w:tr w:rsidR="00995016" w14:paraId="5A5A49B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44789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1935AE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(Foreign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F2CFEB3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33CC2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AE32E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3B7A2675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CA711B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61F62B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(National/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A2DB5E6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6A81025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80423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27DA00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22197D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F38B916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articipation in scientific activity as Invited/Plenary/ Keynote Speaker/Trainer (Foreign &amp;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>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E215151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F395F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1096F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EFD4E72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7051BB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7FC4714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Oral presentation in International scientific activity in the form of Webinar (Virtual Seminar/Conference) (Foreign, National/Loc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43FBA6F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BE00B0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13785D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25436955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B729E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BCF6F7D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oster presentation in International scientific activity (Foreign)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FF4EFD1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2A103D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1DEE1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631167F1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2CA33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7E5DCF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Poster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>presentation in International scientific activity (National/Local) 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FE18619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9E233E4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ED7E41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41107E33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D6AB5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C8379A5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Participation in scientific activity in the related field (Foreign/national, local) *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ADE8B41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6910E0F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D5404C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0BEB3A06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C63528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EF21613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International Event with at least 2-days activity with minimum of two or three (02 or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>03) foreign speakers organized as Focal Person (Principal 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845A8DF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36C6846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E9298A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73B0DEC5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1DB612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DEB73B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National Event with at least 2-days activity organized as Focal Person (Principal 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B2816C5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FE503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84737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95016" w14:paraId="691D4669" w14:textId="77777777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5F2AF1" w14:textId="77777777" w:rsidR="00995016" w:rsidRDefault="00995016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4FF57A9" w14:textId="77777777" w:rsidR="00995016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 xml:space="preserve">Symposium organized as Focal Person (Principal </w:t>
            </w:r>
            <w:r>
              <w:rPr>
                <w:rFonts w:ascii="Cambria" w:hAnsi="Cambria"/>
                <w:color w:val="auto"/>
                <w:sz w:val="22"/>
                <w:szCs w:val="22"/>
              </w:rPr>
              <w:t>Organizer/Secretary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2D2CEC0" w14:textId="77777777" w:rsidR="00995016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528C38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DA0C79" w14:textId="77777777" w:rsidR="00995016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23231CC9" w14:textId="77777777" w:rsidR="00995016" w:rsidRDefault="004746E3">
      <w:pPr>
        <w:pStyle w:val="CM5"/>
        <w:spacing w:after="0"/>
        <w:rPr>
          <w:rFonts w:ascii="Cambria" w:hAnsi="Cambria"/>
          <w:bCs/>
          <w:sz w:val="28"/>
          <w:szCs w:val="28"/>
        </w:rPr>
      </w:pPr>
      <w:r>
        <w:rPr>
          <w:rFonts w:ascii="Cambria" w:hAnsi="Cambria"/>
          <w:b/>
          <w:bCs/>
          <w:sz w:val="20"/>
          <w:szCs w:val="20"/>
        </w:rPr>
        <w:t>*</w:t>
      </w:r>
      <w:r>
        <w:rPr>
          <w:rFonts w:ascii="Cambria" w:hAnsi="Cambria"/>
          <w:sz w:val="22"/>
          <w:szCs w:val="22"/>
        </w:rPr>
        <w:t xml:space="preserve">Maximum score earned in total through poster presentation cum participation is 6; further a faculty member must have at least one oral presentation to attain maximum score of 12.  </w:t>
      </w:r>
      <w:r>
        <w:rPr>
          <w:rFonts w:ascii="Cambria" w:hAnsi="Cambria"/>
          <w:bCs/>
          <w:sz w:val="28"/>
          <w:szCs w:val="28"/>
        </w:rPr>
        <w:t xml:space="preserve">  </w:t>
      </w:r>
    </w:p>
    <w:p w14:paraId="1514216A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</w:p>
    <w:p w14:paraId="4052A38B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>PLEASE PASTE CONFERENCE CERTIFICATE(S) HERE</w:t>
      </w:r>
    </w:p>
    <w:p w14:paraId="3D58E2A3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</w:p>
    <w:p w14:paraId="15FB6A93" w14:textId="77777777" w:rsidR="00995016" w:rsidRDefault="004746E3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t xml:space="preserve">Category E: Research Publications </w:t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  <w:sz w:val="28"/>
          <w:szCs w:val="28"/>
        </w:rPr>
        <w:tab/>
      </w:r>
      <w:r>
        <w:rPr>
          <w:rFonts w:ascii="Cambria" w:hAnsi="Cambria"/>
          <w:b/>
          <w:bCs/>
        </w:rPr>
        <w:t xml:space="preserve">(Maximum Weightage = 30) </w:t>
      </w:r>
    </w:p>
    <w:p w14:paraId="69343755" w14:textId="77777777" w:rsidR="00995016" w:rsidRDefault="004746E3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>
        <w:rPr>
          <w:rFonts w:ascii="Cambria" w:hAnsi="Cambria"/>
          <w:b/>
          <w:bCs/>
          <w:sz w:val="20"/>
          <w:szCs w:val="20"/>
        </w:rPr>
        <w:t>(</w:t>
      </w:r>
      <w:proofErr w:type="spellStart"/>
      <w:r>
        <w:rPr>
          <w:rFonts w:ascii="Cambria" w:hAnsi="Cambria"/>
          <w:b/>
          <w:bCs/>
          <w:sz w:val="20"/>
          <w:szCs w:val="20"/>
        </w:rPr>
        <w:t>i</w:t>
      </w:r>
      <w:proofErr w:type="spellEnd"/>
      <w:r>
        <w:rPr>
          <w:rFonts w:ascii="Cambria" w:hAnsi="Cambria"/>
          <w:b/>
          <w:bCs/>
          <w:sz w:val="20"/>
          <w:szCs w:val="20"/>
        </w:rPr>
        <w:t>).</w:t>
      </w:r>
      <w:r>
        <w:rPr>
          <w:rFonts w:ascii="Cambria" w:hAnsi="Cambria"/>
          <w:b/>
          <w:bCs/>
          <w:sz w:val="28"/>
          <w:szCs w:val="28"/>
        </w:rPr>
        <w:t xml:space="preserve"> </w:t>
      </w:r>
      <w:r>
        <w:rPr>
          <w:rFonts w:ascii="Cambria" w:hAnsi="Cambria"/>
          <w:b/>
          <w:color w:val="auto"/>
          <w:sz w:val="20"/>
          <w:szCs w:val="20"/>
        </w:rPr>
        <w:t xml:space="preserve">For Faculties of Physical Sciences, Life Sciences, Engineering &amp; Technology, Pharmaceutical Sciences and Medical Sciences </w:t>
      </w:r>
    </w:p>
    <w:p w14:paraId="133B9EFC" w14:textId="577D054A" w:rsidR="00995016" w:rsidRPr="00C1711B" w:rsidRDefault="004746E3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>
        <w:rPr>
          <w:rFonts w:ascii="Cambria" w:hAnsi="Cambria"/>
          <w:b/>
          <w:color w:val="auto"/>
          <w:sz w:val="20"/>
          <w:szCs w:val="20"/>
        </w:rPr>
        <w:t xml:space="preserve">(ii) </w:t>
      </w:r>
      <w:r w:rsidRPr="00C1711B">
        <w:rPr>
          <w:rFonts w:ascii="Cambria" w:hAnsi="Cambria"/>
          <w:b/>
          <w:color w:val="auto"/>
          <w:sz w:val="20"/>
          <w:szCs w:val="20"/>
        </w:rPr>
        <w:t>Papers Published during the Year in HEC Recognized Journals (W Category as per HJRS</w:t>
      </w:r>
      <w:r w:rsidR="008F3CED" w:rsidRPr="00C1711B">
        <w:rPr>
          <w:rFonts w:ascii="Cambria" w:hAnsi="Cambria"/>
          <w:b/>
          <w:color w:val="auto"/>
          <w:sz w:val="20"/>
          <w:szCs w:val="20"/>
        </w:rPr>
        <w:t xml:space="preserve"> till 30.09.2024 and ‘HEC Journals and Publications Policy 2024’, from 01.10.2024 onwards</w:t>
      </w:r>
      <w:r w:rsidRPr="00C1711B">
        <w:rPr>
          <w:rFonts w:ascii="Cambria" w:hAnsi="Cambria"/>
          <w:b/>
          <w:color w:val="auto"/>
          <w:sz w:val="20"/>
          <w:szCs w:val="20"/>
        </w:rPr>
        <w:t>) shall be accepted.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5859"/>
        <w:gridCol w:w="990"/>
        <w:gridCol w:w="1170"/>
        <w:gridCol w:w="1260"/>
      </w:tblGrid>
      <w:tr w:rsidR="00064DF8" w:rsidRPr="00064DF8" w14:paraId="1A2F77D5" w14:textId="77777777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EDA9F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92604FD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29A483C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3D1F60C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8F271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5D9A8D9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064DF8" w:rsidRPr="00064DF8" w14:paraId="2D121C4E" w14:textId="77777777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14E88B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29DEE1" w14:textId="2732B1CD" w:rsidR="00995016" w:rsidRPr="00064DF8" w:rsidRDefault="00E2352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4585B66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CB6FCB2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90BB0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064DF8" w:rsidRPr="00064DF8" w14:paraId="415208FC" w14:textId="77777777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D4AD1C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C01DDAB" w14:textId="12A6238A" w:rsidR="00995016" w:rsidRPr="00064DF8" w:rsidRDefault="00E2352F" w:rsidP="00E2352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EA1C270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EAD09F3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58CA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064DF8" w:rsidRPr="00064DF8" w14:paraId="215CFBFA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2F8FF4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2B24667" w14:textId="17CAC480" w:rsidR="00995016" w:rsidRPr="00064DF8" w:rsidRDefault="00077AF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category Journal having an impact factor of 3</w:t>
            </w:r>
            <w:r w:rsidR="00E715A2" w:rsidRPr="00064DF8">
              <w:rPr>
                <w:rFonts w:ascii="Cambria" w:hAnsi="Cambria"/>
                <w:color w:val="auto"/>
                <w:sz w:val="22"/>
                <w:szCs w:val="22"/>
              </w:rPr>
              <w:t>.00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43B131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F17220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B420D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0D44A17C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3B62D1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C4A99DC" w14:textId="1F6FB57C" w:rsidR="00077AF5" w:rsidRPr="00064DF8" w:rsidRDefault="00077AF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a co-author (up to first five authors) in a W category Journal having an impact factor </w:t>
            </w:r>
            <w:r w:rsidR="00C43285" w:rsidRPr="00064DF8">
              <w:rPr>
                <w:rFonts w:ascii="Cambria" w:hAnsi="Cambria"/>
                <w:color w:val="auto"/>
                <w:sz w:val="22"/>
                <w:szCs w:val="22"/>
              </w:rPr>
              <w:t>of 3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4FD4DA9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49923D6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00A19C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2DDDB6A1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F3D449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123BDE0" w14:textId="38FC9F09" w:rsidR="00C43285" w:rsidRPr="00064DF8" w:rsidRDefault="00C43285" w:rsidP="00C4328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principal author in a W category Journal 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lastRenderedPageBreak/>
              <w:t>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3380D8B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lastRenderedPageBreak/>
              <w:t>12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86C7F2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5736C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7260720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B410D6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F6AD1E" w14:textId="5A4BBC6C" w:rsidR="00C43285" w:rsidRPr="00064DF8" w:rsidRDefault="00C43285" w:rsidP="00C4328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55C4DC2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120010B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D4B63F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69D7DE6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02E934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B96380" w14:textId="3171F456" w:rsidR="00995016" w:rsidRPr="00064DF8" w:rsidRDefault="00C43285" w:rsidP="00C4328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principal author in a W category Journal having an impact factor &lt; 1.50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62B3032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1E4AA08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5BD3C3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464598D4" w14:textId="77777777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B9A97" w14:textId="77777777" w:rsidR="00995016" w:rsidRPr="00064DF8" w:rsidRDefault="00995016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5E65ACA" w14:textId="11935533" w:rsidR="00995016" w:rsidRPr="00064DF8" w:rsidRDefault="00C43285" w:rsidP="00C43285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as a co-author (up to first five authors) in a W category Journal having an impact factor of &lt; 1.50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135B93E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51072C3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0F8A9E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0FE356F8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</w:p>
    <w:p w14:paraId="1F8C1607" w14:textId="27F4E0F2" w:rsidR="00995016" w:rsidRPr="00064DF8" w:rsidRDefault="004746E3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>
        <w:rPr>
          <w:rFonts w:ascii="Cambria" w:hAnsi="Cambria"/>
          <w:b/>
          <w:color w:val="auto"/>
          <w:sz w:val="20"/>
          <w:szCs w:val="20"/>
        </w:rPr>
        <w:t xml:space="preserve">(iii). For </w:t>
      </w:r>
      <w:r w:rsidRPr="00064DF8">
        <w:rPr>
          <w:rFonts w:ascii="Cambria" w:hAnsi="Cambria"/>
          <w:b/>
          <w:color w:val="auto"/>
          <w:sz w:val="20"/>
          <w:szCs w:val="20"/>
        </w:rPr>
        <w:t xml:space="preserve">Faculties of Economics &amp; Management Sciences, Arts &amp; Social Sciences and Islamic &amp; Oriental Learning, Papers Published in HEC Recognized Journals “W” and “X” Category </w:t>
      </w:r>
      <w:r w:rsidR="00E26528" w:rsidRPr="00064DF8">
        <w:rPr>
          <w:rFonts w:ascii="Cambria" w:hAnsi="Cambria"/>
          <w:b/>
          <w:color w:val="auto"/>
          <w:sz w:val="20"/>
          <w:szCs w:val="20"/>
        </w:rPr>
        <w:t>journals according to the ‘HEC Journals and Publications Policy 2024’ will be evaluated according to the following criteria:</w:t>
      </w:r>
    </w:p>
    <w:p w14:paraId="1072BF74" w14:textId="78665BA8" w:rsidR="007E517A" w:rsidRPr="00C40927" w:rsidRDefault="007E517A" w:rsidP="00C40927">
      <w:pPr>
        <w:pStyle w:val="Default"/>
        <w:rPr>
          <w:color w:val="FF0000"/>
        </w:rPr>
      </w:pP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5859"/>
        <w:gridCol w:w="990"/>
        <w:gridCol w:w="1170"/>
        <w:gridCol w:w="1260"/>
      </w:tblGrid>
      <w:tr w:rsidR="00064DF8" w:rsidRPr="00064DF8" w14:paraId="14E30823" w14:textId="77777777" w:rsidTr="006F468A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77506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DC11D48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48D0C2D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218FCF3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CF7FA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DB21BD8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064DF8" w:rsidRPr="00064DF8" w14:paraId="4D0A854A" w14:textId="77777777" w:rsidTr="006F468A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BBD1F2" w14:textId="5B0F42D3" w:rsidR="007E517A" w:rsidRPr="00064DF8" w:rsidRDefault="007E517A" w:rsidP="007E517A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7E75041" w14:textId="67B1E9F1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FFE9D44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5E3F067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A69D3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064DF8" w:rsidRPr="00064DF8" w14:paraId="22D30757" w14:textId="77777777" w:rsidTr="006F468A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A84638" w14:textId="776C5775" w:rsidR="007E517A" w:rsidRPr="00064DF8" w:rsidRDefault="007E517A" w:rsidP="007E517A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D2CD875" w14:textId="798958CB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≥ 5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C78BFBF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F60C18D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1CC9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064DF8" w:rsidRPr="00064DF8" w14:paraId="7170E670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CD508D" w14:textId="38E9DC31" w:rsidR="007E517A" w:rsidRPr="00064DF8" w:rsidRDefault="007E517A" w:rsidP="007E517A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87E72EB" w14:textId="05AA9606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of 3</w:t>
            </w:r>
            <w:r w:rsidR="00E715A2" w:rsidRPr="00064DF8">
              <w:rPr>
                <w:rFonts w:ascii="Cambria" w:hAnsi="Cambria"/>
                <w:color w:val="auto"/>
                <w:sz w:val="22"/>
                <w:szCs w:val="22"/>
              </w:rPr>
              <w:t>.00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60BAB8A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8C0A4E0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81F3C1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55DBFD94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4540CA" w14:textId="5BE774E2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9C15566" w14:textId="45479A55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of 3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8F60C36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23F4B83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409689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751F3191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9C01AF" w14:textId="6374A547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F03499" w14:textId="0719FDC6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D1EBE4D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2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F777F64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EFD10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0A42CF8D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BD70F3" w14:textId="36290945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B8A36D6" w14:textId="736ECAE4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066A5AD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CEEDA4D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39B0DC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3585CB3C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210FB7" w14:textId="04A246D5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244BFCC" w14:textId="3AA1A732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 W or X category Journal having an impact factor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27EA152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EFF80B5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F9A041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399DB2A8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D28CAB" w14:textId="02592AD0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DACD9D0" w14:textId="32B4486C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 W or X category Journal having an impact factor of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B2CFAB1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79A5B80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B51970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1E3B9A22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DBB01E" w14:textId="3D5E9453" w:rsidR="007E517A" w:rsidRPr="00064DF8" w:rsidRDefault="007E517A" w:rsidP="004679F2">
            <w:pPr>
              <w:pStyle w:val="Default"/>
              <w:numPr>
                <w:ilvl w:val="0"/>
                <w:numId w:val="8"/>
              </w:numPr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4006DFB" w14:textId="5C53131E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principal author in an X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F87EC0E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C77C5ED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F10438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51D96CFF" w14:textId="77777777" w:rsidTr="006F468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94D042" w14:textId="4B947AAC" w:rsidR="007E517A" w:rsidRPr="00064DF8" w:rsidRDefault="004679F2" w:rsidP="004679F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14. </w:t>
            </w:r>
          </w:p>
        </w:tc>
        <w:tc>
          <w:tcPr>
            <w:tcW w:w="5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B065FE0" w14:textId="28F42639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Paper published as a co-author (up to first five authors) in an X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E98DD6D" w14:textId="77777777" w:rsidR="007E517A" w:rsidRPr="00064DF8" w:rsidRDefault="007E517A" w:rsidP="006F468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973A29F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3289B2" w14:textId="77777777" w:rsidR="007E517A" w:rsidRPr="00064DF8" w:rsidRDefault="007E517A" w:rsidP="006F468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3AF056AB" w14:textId="71ACE24E" w:rsidR="00C40927" w:rsidRPr="00C40927" w:rsidRDefault="00C40927" w:rsidP="00C40927">
      <w:pPr>
        <w:pStyle w:val="Default"/>
        <w:rPr>
          <w:color w:val="FF0000"/>
        </w:rPr>
      </w:pPr>
    </w:p>
    <w:p w14:paraId="79F1BC34" w14:textId="77777777" w:rsidR="00995016" w:rsidRDefault="004746E3">
      <w:pPr>
        <w:pStyle w:val="CM5"/>
        <w:spacing w:after="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2250"/>
        <w:gridCol w:w="1015"/>
        <w:gridCol w:w="1031"/>
        <w:gridCol w:w="1064"/>
        <w:gridCol w:w="995"/>
        <w:gridCol w:w="1138"/>
        <w:gridCol w:w="941"/>
      </w:tblGrid>
      <w:tr w:rsidR="00995016" w14:paraId="5F306898" w14:textId="77777777">
        <w:trPr>
          <w:trHeight w:val="746"/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49CE20CC" w14:textId="77777777" w:rsidR="00995016" w:rsidRDefault="004746E3">
            <w:pPr>
              <w:spacing w:after="0"/>
              <w:jc w:val="center"/>
              <w:rPr>
                <w:rFonts w:ascii="Cambria" w:hAnsi="Cambria"/>
                <w:b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03CD04C2" w14:textId="77777777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List of authors with publication title</w:t>
            </w:r>
          </w:p>
        </w:tc>
        <w:tc>
          <w:tcPr>
            <w:tcW w:w="563" w:type="pct"/>
            <w:shd w:val="clear" w:color="auto" w:fill="auto"/>
            <w:vAlign w:val="center"/>
          </w:tcPr>
          <w:p w14:paraId="6B3C475D" w14:textId="77777777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Journal name, year, vol. &amp; page number</w:t>
            </w:r>
          </w:p>
        </w:tc>
        <w:tc>
          <w:tcPr>
            <w:tcW w:w="572" w:type="pct"/>
            <w:shd w:val="clear" w:color="auto" w:fill="auto"/>
            <w:vAlign w:val="center"/>
          </w:tcPr>
          <w:p w14:paraId="028AA02B" w14:textId="7CBD4F80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Journal Impact Factor         </w:t>
            </w:r>
          </w:p>
        </w:tc>
        <w:tc>
          <w:tcPr>
            <w:tcW w:w="590" w:type="pct"/>
          </w:tcPr>
          <w:p w14:paraId="1B2F3BF5" w14:textId="77777777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HEC recognized category</w:t>
            </w:r>
          </w:p>
          <w:p w14:paraId="7E1BF188" w14:textId="5BDBBF4E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(W, X) </w:t>
            </w:r>
          </w:p>
        </w:tc>
        <w:tc>
          <w:tcPr>
            <w:tcW w:w="552" w:type="pct"/>
          </w:tcPr>
          <w:p w14:paraId="110DE2D9" w14:textId="77777777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URL/web link of the paper </w:t>
            </w:r>
          </w:p>
        </w:tc>
        <w:tc>
          <w:tcPr>
            <w:tcW w:w="631" w:type="pct"/>
            <w:shd w:val="clear" w:color="auto" w:fill="auto"/>
            <w:vAlign w:val="center"/>
          </w:tcPr>
          <w:p w14:paraId="5CC45CCC" w14:textId="77777777" w:rsidR="00995016" w:rsidRDefault="004746E3">
            <w:pPr>
              <w:spacing w:after="0" w:line="240" w:lineRule="auto"/>
              <w:rPr>
                <w:rFonts w:ascii="Cambria" w:hAnsi="Cambria"/>
                <w:bCs/>
                <w:color w:val="000000"/>
                <w:sz w:val="18"/>
                <w:szCs w:val="18"/>
              </w:rPr>
            </w:pP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 xml:space="preserve">Role in authorship* </w:t>
            </w:r>
          </w:p>
        </w:tc>
        <w:tc>
          <w:tcPr>
            <w:tcW w:w="522" w:type="pct"/>
          </w:tcPr>
          <w:p w14:paraId="7428E043" w14:textId="77777777" w:rsidR="00995016" w:rsidRDefault="004746E3">
            <w:pPr>
              <w:spacing w:after="0" w:line="240" w:lineRule="auto"/>
              <w:jc w:val="center"/>
              <w:rPr>
                <w:b/>
                <w:color w:val="FBD4B4"/>
                <w:sz w:val="16"/>
                <w:szCs w:val="16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3C32D762" w14:textId="77777777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5F296B9B" w14:textId="77777777" w:rsidR="00995016" w:rsidRDefault="004746E3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5311F1B9" w14:textId="77777777" w:rsidR="00995016" w:rsidRDefault="00995016">
            <w:pPr>
              <w:spacing w:after="0"/>
              <w:jc w:val="both"/>
              <w:rPr>
                <w:color w:val="000000"/>
              </w:rPr>
            </w:pPr>
          </w:p>
          <w:p w14:paraId="72732CEE" w14:textId="77777777" w:rsidR="00995016" w:rsidRDefault="00995016">
            <w:pPr>
              <w:spacing w:after="0"/>
              <w:jc w:val="both"/>
              <w:rPr>
                <w:color w:val="000000"/>
              </w:rPr>
            </w:pPr>
          </w:p>
        </w:tc>
        <w:tc>
          <w:tcPr>
            <w:tcW w:w="563" w:type="pct"/>
            <w:shd w:val="clear" w:color="auto" w:fill="auto"/>
            <w:vAlign w:val="center"/>
          </w:tcPr>
          <w:p w14:paraId="478FA7C9" w14:textId="77777777" w:rsidR="00995016" w:rsidRDefault="00995016">
            <w:pPr>
              <w:spacing w:after="0"/>
              <w:rPr>
                <w:color w:val="000000"/>
              </w:rPr>
            </w:pPr>
          </w:p>
        </w:tc>
        <w:tc>
          <w:tcPr>
            <w:tcW w:w="572" w:type="pct"/>
            <w:shd w:val="clear" w:color="auto" w:fill="auto"/>
            <w:vAlign w:val="center"/>
          </w:tcPr>
          <w:p w14:paraId="6D24B7A3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90" w:type="pct"/>
          </w:tcPr>
          <w:p w14:paraId="34A5DE74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52" w:type="pct"/>
          </w:tcPr>
          <w:p w14:paraId="5A53D3E4" w14:textId="77777777" w:rsidR="00995016" w:rsidRDefault="00995016">
            <w:pPr>
              <w:shd w:val="clear" w:color="auto" w:fill="FFFFFF"/>
              <w:spacing w:after="0"/>
              <w:rPr>
                <w:rFonts w:ascii="Arial" w:hAnsi="Arial" w:cs="Arial"/>
                <w:color w:val="222222"/>
              </w:rPr>
            </w:pPr>
          </w:p>
        </w:tc>
        <w:tc>
          <w:tcPr>
            <w:tcW w:w="631" w:type="pct"/>
            <w:shd w:val="clear" w:color="auto" w:fill="auto"/>
            <w:vAlign w:val="center"/>
          </w:tcPr>
          <w:p w14:paraId="5CF4C42B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22" w:type="pct"/>
          </w:tcPr>
          <w:p w14:paraId="35168681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  <w:tr w:rsidR="00995016" w14:paraId="6AC542CF" w14:textId="77777777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057DA040" w14:textId="77777777" w:rsidR="00995016" w:rsidRDefault="004746E3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1248" w:type="pct"/>
            <w:shd w:val="clear" w:color="auto" w:fill="auto"/>
            <w:vAlign w:val="center"/>
          </w:tcPr>
          <w:p w14:paraId="3F795BF7" w14:textId="77777777" w:rsidR="00995016" w:rsidRDefault="00995016">
            <w:pPr>
              <w:jc w:val="both"/>
              <w:rPr>
                <w:color w:val="000000"/>
              </w:rPr>
            </w:pPr>
          </w:p>
        </w:tc>
        <w:tc>
          <w:tcPr>
            <w:tcW w:w="563" w:type="pct"/>
            <w:shd w:val="clear" w:color="auto" w:fill="auto"/>
            <w:vAlign w:val="center"/>
          </w:tcPr>
          <w:p w14:paraId="2DC9ECB9" w14:textId="77777777" w:rsidR="00995016" w:rsidRDefault="00995016">
            <w:pPr>
              <w:rPr>
                <w:color w:val="000000"/>
              </w:rPr>
            </w:pPr>
          </w:p>
        </w:tc>
        <w:tc>
          <w:tcPr>
            <w:tcW w:w="572" w:type="pct"/>
            <w:shd w:val="clear" w:color="auto" w:fill="auto"/>
            <w:vAlign w:val="center"/>
          </w:tcPr>
          <w:p w14:paraId="368B2E74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90" w:type="pct"/>
          </w:tcPr>
          <w:p w14:paraId="1481E94A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52" w:type="pct"/>
          </w:tcPr>
          <w:p w14:paraId="56DF8ADB" w14:textId="77777777" w:rsidR="00995016" w:rsidRDefault="00995016">
            <w:pPr>
              <w:shd w:val="clear" w:color="auto" w:fill="FFFFFF"/>
              <w:rPr>
                <w:rFonts w:ascii="Arial" w:hAnsi="Arial" w:cs="Arial"/>
                <w:color w:val="222222"/>
              </w:rPr>
            </w:pPr>
          </w:p>
        </w:tc>
        <w:tc>
          <w:tcPr>
            <w:tcW w:w="631" w:type="pct"/>
            <w:shd w:val="clear" w:color="auto" w:fill="auto"/>
            <w:vAlign w:val="center"/>
          </w:tcPr>
          <w:p w14:paraId="58DEDEA1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22" w:type="pct"/>
          </w:tcPr>
          <w:p w14:paraId="790FB5FA" w14:textId="77777777" w:rsidR="00995016" w:rsidRDefault="00995016">
            <w:pPr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</w:tbl>
    <w:p w14:paraId="2CA0FD4E" w14:textId="77777777" w:rsidR="00995016" w:rsidRDefault="004746E3">
      <w:pPr>
        <w:pStyle w:val="Default"/>
        <w:spacing w:after="120"/>
        <w:jc w:val="both"/>
        <w:rPr>
          <w:rFonts w:ascii="Cambria" w:hAnsi="Cambria"/>
          <w:sz w:val="18"/>
          <w:szCs w:val="18"/>
        </w:rPr>
      </w:pPr>
      <w:r>
        <w:rPr>
          <w:rFonts w:ascii="Cambria" w:hAnsi="Cambria"/>
          <w:sz w:val="18"/>
          <w:szCs w:val="18"/>
        </w:rPr>
        <w:t>* Role in authorship e.g., First author, corresponding author, 2</w:t>
      </w:r>
      <w:r>
        <w:rPr>
          <w:rFonts w:ascii="Cambria" w:hAnsi="Cambria"/>
          <w:sz w:val="18"/>
          <w:szCs w:val="18"/>
          <w:vertAlign w:val="superscript"/>
        </w:rPr>
        <w:t>nd</w:t>
      </w:r>
      <w:r>
        <w:rPr>
          <w:rFonts w:ascii="Cambria" w:hAnsi="Cambria"/>
          <w:sz w:val="18"/>
          <w:szCs w:val="18"/>
        </w:rPr>
        <w:t xml:space="preserve"> author, 3</w:t>
      </w:r>
      <w:r>
        <w:rPr>
          <w:rFonts w:ascii="Cambria" w:hAnsi="Cambria"/>
          <w:sz w:val="18"/>
          <w:szCs w:val="18"/>
          <w:vertAlign w:val="superscript"/>
        </w:rPr>
        <w:t>rd</w:t>
      </w:r>
      <w:r>
        <w:rPr>
          <w:rFonts w:ascii="Cambria" w:hAnsi="Cambria"/>
          <w:sz w:val="18"/>
          <w:szCs w:val="18"/>
        </w:rPr>
        <w:t xml:space="preserve"> author, 4</w:t>
      </w:r>
      <w:r>
        <w:rPr>
          <w:rFonts w:ascii="Cambria" w:hAnsi="Cambria"/>
          <w:sz w:val="18"/>
          <w:szCs w:val="18"/>
          <w:vertAlign w:val="superscript"/>
        </w:rPr>
        <w:t>th</w:t>
      </w:r>
      <w:r>
        <w:rPr>
          <w:rFonts w:ascii="Cambria" w:hAnsi="Cambria"/>
          <w:sz w:val="18"/>
          <w:szCs w:val="18"/>
        </w:rPr>
        <w:t xml:space="preserve"> author, 5</w:t>
      </w:r>
      <w:r>
        <w:rPr>
          <w:rFonts w:ascii="Cambria" w:hAnsi="Cambria"/>
          <w:sz w:val="18"/>
          <w:szCs w:val="18"/>
          <w:vertAlign w:val="superscript"/>
        </w:rPr>
        <w:t>th</w:t>
      </w:r>
      <w:r>
        <w:rPr>
          <w:rFonts w:ascii="Cambria" w:hAnsi="Cambria"/>
          <w:sz w:val="18"/>
          <w:szCs w:val="18"/>
        </w:rPr>
        <w:t xml:space="preserve"> author etc.,</w:t>
      </w:r>
    </w:p>
    <w:p w14:paraId="372267C9" w14:textId="77777777" w:rsidR="00995016" w:rsidRDefault="004746E3">
      <w:pPr>
        <w:pStyle w:val="Default"/>
        <w:spacing w:after="120"/>
        <w:jc w:val="both"/>
        <w:rPr>
          <w:sz w:val="18"/>
          <w:szCs w:val="18"/>
        </w:rPr>
      </w:pPr>
      <w:r>
        <w:rPr>
          <w:rFonts w:hAnsi="Cambria"/>
          <w:b/>
          <w:bCs/>
          <w:sz w:val="18"/>
          <w:szCs w:val="18"/>
        </w:rPr>
        <w:t>Disclaimer</w:t>
      </w:r>
      <w:r>
        <w:rPr>
          <w:rFonts w:hAnsi="Cambria"/>
          <w:sz w:val="18"/>
          <w:szCs w:val="18"/>
        </w:rPr>
        <w:t xml:space="preserve">: One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W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category publication (For Sciences) and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W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or </w:t>
      </w:r>
      <w:r>
        <w:rPr>
          <w:rFonts w:hAnsi="Cambria"/>
          <w:sz w:val="18"/>
          <w:szCs w:val="18"/>
        </w:rPr>
        <w:t>“</w:t>
      </w:r>
      <w:r>
        <w:rPr>
          <w:rFonts w:hAnsi="Cambria"/>
          <w:sz w:val="18"/>
          <w:szCs w:val="18"/>
        </w:rPr>
        <w:t>X</w:t>
      </w:r>
      <w:r>
        <w:rPr>
          <w:rFonts w:hAnsi="Cambria"/>
          <w:sz w:val="18"/>
          <w:szCs w:val="18"/>
        </w:rPr>
        <w:t>”</w:t>
      </w:r>
      <w:r>
        <w:rPr>
          <w:rFonts w:hAnsi="Cambria"/>
          <w:sz w:val="18"/>
          <w:szCs w:val="18"/>
        </w:rPr>
        <w:t xml:space="preserve"> category publication (for social sciences </w:t>
      </w:r>
      <w:r>
        <w:rPr>
          <w:rFonts w:hAnsi="Cambria"/>
          <w:sz w:val="18"/>
          <w:szCs w:val="18"/>
        </w:rPr>
        <w:lastRenderedPageBreak/>
        <w:t>only) is mandatory as principal author (First author or corresponding author) for consideration of annual review.</w:t>
      </w:r>
    </w:p>
    <w:p w14:paraId="3DF46AAD" w14:textId="77777777" w:rsidR="00995016" w:rsidRDefault="00995016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</w:p>
    <w:p w14:paraId="64AD54D3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PAPER LISTED AT SERIAL No. 1</w:t>
      </w:r>
    </w:p>
    <w:p w14:paraId="689C04A8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446B9159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</w:p>
    <w:p w14:paraId="6DB3E7E2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PAPER LISTED AT SERIAL No. 2</w:t>
      </w:r>
    </w:p>
    <w:p w14:paraId="29D3C02A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3B7FD6DC" w14:textId="77777777" w:rsidR="00995016" w:rsidRDefault="00995016">
      <w:pPr>
        <w:pStyle w:val="Default"/>
        <w:jc w:val="both"/>
        <w:rPr>
          <w:rFonts w:ascii="Cambria" w:hAnsi="Cambria"/>
          <w:b/>
          <w:bCs/>
          <w:sz w:val="28"/>
          <w:szCs w:val="28"/>
        </w:rPr>
      </w:pPr>
    </w:p>
    <w:p w14:paraId="32629A54" w14:textId="0FFA7B15" w:rsidR="00995016" w:rsidRDefault="004746E3">
      <w:pPr>
        <w:pStyle w:val="Default"/>
        <w:jc w:val="both"/>
        <w:rPr>
          <w:rFonts w:ascii="Cambria" w:hAnsi="Cambria"/>
          <w:b/>
          <w:bCs/>
          <w:sz w:val="28"/>
          <w:szCs w:val="28"/>
        </w:rPr>
      </w:pPr>
      <w:r w:rsidRPr="00064DF8">
        <w:rPr>
          <w:rFonts w:ascii="Cambria" w:hAnsi="Cambria"/>
          <w:b/>
          <w:bCs/>
          <w:color w:val="auto"/>
          <w:sz w:val="28"/>
          <w:szCs w:val="28"/>
        </w:rPr>
        <w:t xml:space="preserve">Category F: Review </w:t>
      </w:r>
      <w:r w:rsidR="00CA2D96" w:rsidRPr="00064DF8">
        <w:rPr>
          <w:rFonts w:ascii="Cambria" w:hAnsi="Cambria"/>
          <w:b/>
          <w:bCs/>
          <w:color w:val="auto"/>
          <w:sz w:val="28"/>
          <w:szCs w:val="28"/>
        </w:rPr>
        <w:t>Papers</w:t>
      </w:r>
      <w:r w:rsidRPr="00064DF8">
        <w:rPr>
          <w:rFonts w:ascii="Cambria" w:hAnsi="Cambria"/>
          <w:b/>
          <w:bCs/>
          <w:color w:val="auto"/>
          <w:sz w:val="28"/>
          <w:szCs w:val="28"/>
        </w:rPr>
        <w:t>/ Book(</w:t>
      </w:r>
      <w:r>
        <w:rPr>
          <w:rFonts w:ascii="Cambria" w:hAnsi="Cambria"/>
          <w:b/>
          <w:bCs/>
          <w:sz w:val="28"/>
          <w:szCs w:val="28"/>
        </w:rPr>
        <w:t>s), Book Chapter(s) Authored/Edited</w:t>
      </w:r>
    </w:p>
    <w:p w14:paraId="0BC74B48" w14:textId="77777777" w:rsidR="00995016" w:rsidRDefault="004746E3">
      <w:pPr>
        <w:pStyle w:val="Default"/>
        <w:jc w:val="right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>(Maximum Weightage = 10)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787"/>
        <w:gridCol w:w="125"/>
        <w:gridCol w:w="5946"/>
        <w:gridCol w:w="990"/>
        <w:gridCol w:w="1080"/>
        <w:gridCol w:w="990"/>
      </w:tblGrid>
      <w:tr w:rsidR="00064DF8" w:rsidRPr="00064DF8" w14:paraId="50ECFEDE" w14:textId="77777777">
        <w:trPr>
          <w:trHeight w:val="449"/>
          <w:tblHeader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FB68F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52B8F00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14:paraId="3319C100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18"/>
                <w:szCs w:val="18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Weight (a)</w:t>
            </w:r>
            <w:r w:rsidRPr="00064DF8">
              <w:rPr>
                <w:rFonts w:ascii="Cambria" w:hAnsi="Cambria"/>
                <w:b/>
                <w:bCs/>
                <w:color w:val="auto"/>
                <w:sz w:val="18"/>
                <w:szCs w:val="18"/>
              </w:rPr>
              <w:t xml:space="preserve"> </w:t>
            </w:r>
          </w:p>
        </w:tc>
        <w:tc>
          <w:tcPr>
            <w:tcW w:w="1080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</w:tcPr>
          <w:p w14:paraId="7E0DFA35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944C1F4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DD1B3D6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064DF8" w:rsidRPr="00064DF8" w14:paraId="62A6D19A" w14:textId="77777777">
        <w:trPr>
          <w:trHeight w:val="287"/>
        </w:trPr>
        <w:tc>
          <w:tcPr>
            <w:tcW w:w="685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EFA7A98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Review Articles published in HEC recognized Journals as per HJRS</w:t>
            </w: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A3DDAEE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204C1C4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A45DB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720D59" w:rsidRPr="00064DF8" w14:paraId="001CB9EC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E221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9C6D604" w14:textId="6216AF8E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≥ 5.0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C0D42FA" w14:textId="5F84BC10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3CF3D65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33DF6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156FFF52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54502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005595B" w14:textId="798843BC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a co-author (up to first five authors) in a W* or X** category journal having an impact factor ≥ 5.0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841FB69" w14:textId="18CB85D9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656AEA8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72FC2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744CA706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2981A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CB1D078" w14:textId="248D707A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3.00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C97802E" w14:textId="40AD1D4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9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B1D56D3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CF12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617E6DE3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087F1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E5BFEA4" w14:textId="279ED163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of 3.00 to 4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A44CE78" w14:textId="5B449BBB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CB192DC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BD6B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45FDCF8C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8A43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8A6FC4A" w14:textId="00641CD8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297575" w14:textId="46DAB8E6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68BC36D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4EFBC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6ADB78C3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F5F1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6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05AEE5A" w14:textId="62CE316B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of 1.50 to 2.99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B76B754" w14:textId="1B15ACDC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463FA0B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3A75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7F228389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4BE04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EA4598" w14:textId="5E25D6E9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principal author in a W* or X** category journal having an impact factor of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67C9D28" w14:textId="17DA19FF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5A5CAB5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424F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161A6AE3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D151E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8C0092B" w14:textId="7354B24E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Review paper published as a co-author (up to first five authors) in a W* or X** category journal having an impact factor &lt; 1.50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A2CBEB0" w14:textId="7E18096A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19C60BF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84E24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613BF025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D6ABD" w14:textId="68518273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9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4B4AF52" w14:textId="331B3549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principal author in an X**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2B6D4C0" w14:textId="387E4508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6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B0C9C3F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2F634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720D59" w:rsidRPr="00064DF8" w14:paraId="1FF6F626" w14:textId="77777777">
        <w:trPr>
          <w:trHeight w:val="449"/>
        </w:trPr>
        <w:tc>
          <w:tcPr>
            <w:tcW w:w="7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8B1AD" w14:textId="0430F823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60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8452BD0" w14:textId="12215115" w:rsidR="00720D59" w:rsidRPr="00064DF8" w:rsidRDefault="00720D59" w:rsidP="00720D5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Review paper published as a co-author (up to first five authors) in an X** category journal having no impact factor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0AEAEF7" w14:textId="0E9F443E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BB7B66">
              <w:rPr>
                <w:rFonts w:ascii="Cambria" w:hAnsi="Cambria"/>
                <w:color w:val="auto"/>
                <w:sz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87B22DA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4FF68" w14:textId="77777777" w:rsidR="00720D59" w:rsidRPr="00064DF8" w:rsidRDefault="00720D59" w:rsidP="00720D5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224251BB" w14:textId="77777777">
        <w:trPr>
          <w:trHeight w:val="350"/>
        </w:trPr>
        <w:tc>
          <w:tcPr>
            <w:tcW w:w="685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CABCD0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International Publishers in technologically advanced countries as recognized by HEC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4BA6BC6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EC58092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21B68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064DF8" w:rsidRPr="00064DF8" w14:paraId="2D72BD29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462A74" w14:textId="77777777" w:rsidR="00995016" w:rsidRPr="00064DF8" w:rsidRDefault="00995016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FD794D5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 xml:space="preserve">Book(s), written as a Sole </w:t>
            </w:r>
            <w:r w:rsidRPr="00064DF8">
              <w:rPr>
                <w:rFonts w:ascii="Cambria" w:hAnsi="Cambria"/>
              </w:rPr>
              <w:t>Author/Principal author (First &amp; Corresponding author)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75906A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531EE9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9B575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16D042A9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CFA0D8" w14:textId="77777777" w:rsidR="00995016" w:rsidRPr="00064DF8" w:rsidRDefault="00995016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5A34DE" w14:textId="3A037D2B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 xml:space="preserve">Book(s) </w:t>
            </w:r>
            <w:r w:rsidR="00734362" w:rsidRPr="00064DF8">
              <w:rPr>
                <w:rFonts w:ascii="Cambria" w:hAnsi="Cambria"/>
              </w:rPr>
              <w:t>written</w:t>
            </w:r>
            <w:r w:rsidRPr="00064DF8">
              <w:rPr>
                <w:rFonts w:ascii="Cambria" w:hAnsi="Cambria"/>
              </w:rPr>
              <w:t xml:space="preserve"> as Co-Auth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4AAFD8C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ECD8F9E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0B7D3D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0E8D0C6A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9A1B65" w14:textId="77777777" w:rsidR="00995016" w:rsidRPr="00064DF8" w:rsidRDefault="00995016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919CEE8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>Book(s) Edited as Main 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E234C42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315FBC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328E61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0445430D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21E492" w14:textId="77777777" w:rsidR="00995016" w:rsidRPr="00064DF8" w:rsidRDefault="00995016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34A995F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 xml:space="preserve">Book(s) Edited as Co-Editor in the relevant filed / Revised </w:t>
            </w:r>
            <w:r w:rsidRPr="00064DF8">
              <w:rPr>
                <w:rFonts w:ascii="Cambria" w:hAnsi="Cambria"/>
              </w:rPr>
              <w:t>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FEA8D4E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43BC13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70AA62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6E40ECFC" w14:textId="77777777">
        <w:trPr>
          <w:trHeight w:val="197"/>
        </w:trPr>
        <w:tc>
          <w:tcPr>
            <w:tcW w:w="685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02A0E34" w14:textId="77777777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National Publishers as recognized by HEC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86FE1D8" w14:textId="77777777" w:rsidR="00995016" w:rsidRPr="00064DF8" w:rsidRDefault="0099501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737E62D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86037E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6CA20EAF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D0752F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72C6CCF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 xml:space="preserve">Book(s), written as a Sole Author/Principal author (First &amp; Corresponding author) in the relevant filed / Revised Edition with substantial </w:t>
            </w:r>
            <w:r w:rsidRPr="00064DF8">
              <w:rPr>
                <w:rFonts w:ascii="Cambria" w:hAnsi="Cambria"/>
              </w:rPr>
              <w:t>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E5707C9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D2618B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F4DBD4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6F3BE11D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A3208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7FE2A75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>Book(s) Authored as Co-Auth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CAFA444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93DB5C5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732414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693369A2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380B2C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1177B7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>Book(s) Edited as Main Editor in the 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2A946C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D8CF7A1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4DA32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20C95FD3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6851E7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11AF3E4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 xml:space="preserve">Book(s) Edited as Co-Editor in the </w:t>
            </w:r>
            <w:r w:rsidRPr="00064DF8">
              <w:rPr>
                <w:rFonts w:ascii="Cambria" w:hAnsi="Cambria"/>
              </w:rPr>
              <w:t>relevant filed / Revised Edition with substantial changes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20B5E19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925D0FA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CEF63D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5C2BD1EF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6DD739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E6A10A" w14:textId="77777777" w:rsidR="00995016" w:rsidRPr="00064DF8" w:rsidRDefault="004746E3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</w:rPr>
            </w:pPr>
            <w:r w:rsidRPr="00064DF8">
              <w:rPr>
                <w:rFonts w:ascii="Cambria" w:hAnsi="Cambria"/>
              </w:rPr>
              <w:t>Lab Manual with ISBN (HEC recognized publishers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2BCD5BA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15FF2EC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F723F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5EEEC1F5" w14:textId="77777777">
        <w:trPr>
          <w:trHeight w:val="130"/>
        </w:trPr>
        <w:tc>
          <w:tcPr>
            <w:tcW w:w="991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21ACCC" w14:textId="77777777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Chapter published by HEC recognized Publishers</w:t>
            </w:r>
          </w:p>
        </w:tc>
      </w:tr>
      <w:tr w:rsidR="00064DF8" w:rsidRPr="00064DF8" w14:paraId="70C390AA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93C885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8805B1A" w14:textId="735F24DC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Publisher as principal author, </w:t>
            </w:r>
            <w:r w:rsidRPr="00064DF8">
              <w:rPr>
                <w:rFonts w:ascii="Cambria" w:hAnsi="Cambria"/>
                <w:color w:val="auto"/>
              </w:rPr>
              <w:t>in the relevant filed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F33C48B" w14:textId="77777777" w:rsidR="00995016" w:rsidRPr="00064DF8" w:rsidRDefault="004746E3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007E901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82A368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12CB67E4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91B954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67F90D4" w14:textId="77777777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Publisher other than principal author, </w:t>
            </w:r>
            <w:r w:rsidRPr="00064DF8">
              <w:rPr>
                <w:rFonts w:ascii="Cambria" w:hAnsi="Cambria"/>
                <w:color w:val="auto"/>
              </w:rPr>
              <w:t xml:space="preserve">in the relevant filed 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(up to five authors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6E3C92A" w14:textId="2415FA72" w:rsidR="00995016" w:rsidRPr="00064DF8" w:rsidRDefault="0073436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A93A48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2DB6D2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77063A7A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5D41E3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4B573D0" w14:textId="77777777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or National Publisher as principal author, </w:t>
            </w:r>
            <w:r w:rsidRPr="00064DF8">
              <w:rPr>
                <w:rFonts w:ascii="Cambria" w:hAnsi="Cambria"/>
                <w:color w:val="auto"/>
              </w:rPr>
              <w:t xml:space="preserve">in the relevant filed 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(First author or corresponding author)</w:t>
            </w:r>
            <w:r w:rsidRPr="00064DF8">
              <w:rPr>
                <w:rFonts w:ascii="Cambria" w:hAnsi="Cambria"/>
                <w:b/>
                <w:color w:val="auto"/>
                <w:sz w:val="22"/>
                <w:szCs w:val="22"/>
              </w:rPr>
              <w:t xml:space="preserve"> for social sciences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028BDF1" w14:textId="7A35AED1" w:rsidR="00995016" w:rsidRPr="00064DF8" w:rsidRDefault="0073436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60B960D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883FD9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4DF8" w:rsidRPr="00064DF8" w14:paraId="74A0DD6A" w14:textId="77777777">
        <w:trPr>
          <w:trHeight w:val="285"/>
        </w:trPr>
        <w:tc>
          <w:tcPr>
            <w:tcW w:w="91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FE4192" w14:textId="77777777" w:rsidR="00995016" w:rsidRPr="00064DF8" w:rsidRDefault="00995016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9266391" w14:textId="0D7328F5" w:rsidR="00995016" w:rsidRPr="00064DF8" w:rsidRDefault="004746E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Book Chapter in HEC recognized International </w:t>
            </w:r>
            <w:r w:rsidR="00720D59">
              <w:rPr>
                <w:rFonts w:ascii="Cambria" w:hAnsi="Cambria"/>
                <w:color w:val="auto"/>
                <w:sz w:val="22"/>
                <w:szCs w:val="22"/>
              </w:rPr>
              <w:t xml:space="preserve">or National 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Publisher other than principal author, </w:t>
            </w:r>
            <w:r w:rsidRPr="00064DF8">
              <w:rPr>
                <w:rFonts w:ascii="Cambria" w:hAnsi="Cambria"/>
                <w:color w:val="auto"/>
              </w:rPr>
              <w:t xml:space="preserve">in the relevant filed </w:t>
            </w: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 xml:space="preserve">(up to five authors) </w:t>
            </w:r>
            <w:r w:rsidRPr="00064DF8">
              <w:rPr>
                <w:rFonts w:ascii="Cambria" w:hAnsi="Cambria"/>
                <w:b/>
                <w:color w:val="auto"/>
                <w:sz w:val="22"/>
                <w:szCs w:val="22"/>
              </w:rPr>
              <w:t>for social sciences only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0C6903D" w14:textId="78808C19" w:rsidR="00995016" w:rsidRPr="00064DF8" w:rsidRDefault="00734362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064DF8">
              <w:rPr>
                <w:rFonts w:ascii="Cambria" w:hAnsi="Cambria"/>
                <w:color w:val="auto"/>
                <w:sz w:val="22"/>
                <w:szCs w:val="22"/>
              </w:rPr>
              <w:t>0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C98307A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89AA0" w14:textId="77777777" w:rsidR="00995016" w:rsidRPr="00064DF8" w:rsidRDefault="0099501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6D3D4442" w14:textId="77777777" w:rsidR="00720D59" w:rsidRPr="00BB7B66" w:rsidRDefault="00720D59" w:rsidP="00720D59">
      <w:pPr>
        <w:spacing w:after="0" w:line="240" w:lineRule="auto"/>
        <w:jc w:val="both"/>
      </w:pPr>
      <w:r w:rsidRPr="00BB7B66">
        <w:t xml:space="preserve">* </w:t>
      </w:r>
      <w:r w:rsidRPr="00BB7B66">
        <w:rPr>
          <w:rFonts w:ascii="Cambria" w:hAnsi="Cambria"/>
          <w:b/>
          <w:sz w:val="20"/>
          <w:szCs w:val="20"/>
        </w:rPr>
        <w:t>For all Faculties</w:t>
      </w:r>
    </w:p>
    <w:p w14:paraId="62707C9A" w14:textId="77777777" w:rsidR="00720D59" w:rsidRPr="00BB7B66" w:rsidRDefault="00720D59" w:rsidP="00720D59">
      <w:pPr>
        <w:spacing w:after="0" w:line="240" w:lineRule="auto"/>
        <w:jc w:val="both"/>
        <w:rPr>
          <w:rFonts w:ascii="Cambria" w:hAnsi="Cambria"/>
          <w:b/>
          <w:sz w:val="20"/>
          <w:szCs w:val="20"/>
        </w:rPr>
      </w:pPr>
      <w:r w:rsidRPr="00BB7B66">
        <w:t xml:space="preserve">** </w:t>
      </w:r>
      <w:r w:rsidRPr="00BB7B66">
        <w:rPr>
          <w:rFonts w:ascii="Cambria" w:hAnsi="Cambria"/>
          <w:b/>
          <w:sz w:val="20"/>
          <w:szCs w:val="20"/>
        </w:rPr>
        <w:t>For Faculties of Economics &amp; Management Sciences, Arts &amp; Social Sciences and Islamic &amp; Oriental Learning only</w:t>
      </w:r>
    </w:p>
    <w:p w14:paraId="5A5B1DEC" w14:textId="6419A6E7" w:rsidR="00995016" w:rsidRDefault="00995016">
      <w:pPr>
        <w:rPr>
          <w:rFonts w:ascii="Cambria" w:hAnsi="Cambria"/>
          <w:b/>
          <w:bCs/>
          <w:sz w:val="18"/>
          <w:szCs w:val="18"/>
        </w:rPr>
      </w:pPr>
    </w:p>
    <w:p w14:paraId="7497CEA8" w14:textId="77777777" w:rsidR="00995016" w:rsidRDefault="00995016">
      <w:pPr>
        <w:rPr>
          <w:rFonts w:ascii="Cambria" w:hAnsi="Cambria"/>
          <w:b/>
          <w:bCs/>
          <w:sz w:val="18"/>
          <w:szCs w:val="18"/>
        </w:rPr>
      </w:pPr>
    </w:p>
    <w:tbl>
      <w:tblPr>
        <w:tblW w:w="518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1312"/>
        <w:gridCol w:w="1320"/>
        <w:gridCol w:w="1018"/>
        <w:gridCol w:w="915"/>
        <w:gridCol w:w="1176"/>
        <w:gridCol w:w="826"/>
        <w:gridCol w:w="1121"/>
        <w:gridCol w:w="1090"/>
      </w:tblGrid>
      <w:tr w:rsidR="00995016" w14:paraId="728A0AE2" w14:textId="77777777">
        <w:trPr>
          <w:jc w:val="center"/>
        </w:trPr>
        <w:tc>
          <w:tcPr>
            <w:tcW w:w="5000" w:type="pct"/>
            <w:gridSpan w:val="9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7EE000C2" w14:textId="77777777" w:rsidR="00995016" w:rsidRDefault="004746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BD4B4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Fill Table for Review Articles</w:t>
            </w:r>
          </w:p>
        </w:tc>
      </w:tr>
      <w:tr w:rsidR="00995016" w14:paraId="338CE010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34D07C69" w14:textId="77777777" w:rsidR="00995016" w:rsidRDefault="004746E3">
            <w:pPr>
              <w:spacing w:after="24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701" w:type="pct"/>
          </w:tcPr>
          <w:p w14:paraId="3D4188CF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List of authors highlighting the applicant’s name (as order in the original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ublication)</w:t>
            </w:r>
          </w:p>
        </w:tc>
        <w:tc>
          <w:tcPr>
            <w:tcW w:w="705" w:type="pct"/>
            <w:shd w:val="clear" w:color="auto" w:fill="auto"/>
          </w:tcPr>
          <w:p w14:paraId="162A3DAD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itle of research publication</w:t>
            </w:r>
          </w:p>
        </w:tc>
        <w:tc>
          <w:tcPr>
            <w:tcW w:w="544" w:type="pct"/>
            <w:shd w:val="clear" w:color="auto" w:fill="auto"/>
          </w:tcPr>
          <w:p w14:paraId="6D8CCC78" w14:textId="77777777" w:rsidR="00995016" w:rsidRDefault="004746E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Journal name, year, vol. &amp; page number</w:t>
            </w:r>
          </w:p>
        </w:tc>
        <w:tc>
          <w:tcPr>
            <w:tcW w:w="489" w:type="pct"/>
          </w:tcPr>
          <w:p w14:paraId="4D8D0164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Journal ISSN (Online)</w:t>
            </w:r>
          </w:p>
        </w:tc>
        <w:tc>
          <w:tcPr>
            <w:tcW w:w="628" w:type="pct"/>
          </w:tcPr>
          <w:p w14:paraId="357B4573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URL of the paper</w:t>
            </w:r>
          </w:p>
          <w:p w14:paraId="55242ABD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  </w:t>
            </w:r>
          </w:p>
        </w:tc>
        <w:tc>
          <w:tcPr>
            <w:tcW w:w="441" w:type="pct"/>
          </w:tcPr>
          <w:p w14:paraId="678865F5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Journal Impact Factor      </w:t>
            </w: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   (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if any) </w:t>
            </w:r>
          </w:p>
          <w:p w14:paraId="76BC44E9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 xml:space="preserve">As per JCR </w:t>
            </w:r>
          </w:p>
        </w:tc>
        <w:tc>
          <w:tcPr>
            <w:tcW w:w="599" w:type="pct"/>
          </w:tcPr>
          <w:p w14:paraId="2FACA7D7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HEC recognized category</w:t>
            </w:r>
          </w:p>
          <w:p w14:paraId="0DAFAD10" w14:textId="2CB2130E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  <w:t>(W, X) As per HEC approved criteria</w:t>
            </w:r>
          </w:p>
        </w:tc>
        <w:tc>
          <w:tcPr>
            <w:tcW w:w="582" w:type="pct"/>
            <w:shd w:val="clear" w:color="auto" w:fill="auto"/>
          </w:tcPr>
          <w:p w14:paraId="278EFD01" w14:textId="77777777" w:rsidR="00995016" w:rsidRDefault="004746E3">
            <w:pPr>
              <w:spacing w:after="24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BD4B4"/>
                <w:sz w:val="20"/>
                <w:szCs w:val="20"/>
              </w:rPr>
              <w:t xml:space="preserve">For ORIC Use </w:t>
            </w:r>
            <w:r>
              <w:rPr>
                <w:rFonts w:ascii="Times New Roman" w:eastAsia="Times New Roman" w:hAnsi="Times New Roman" w:cs="Times New Roman"/>
                <w:b/>
                <w:color w:val="FBD4B4"/>
                <w:sz w:val="20"/>
                <w:szCs w:val="20"/>
              </w:rPr>
              <w:t>only</w:t>
            </w:r>
          </w:p>
        </w:tc>
      </w:tr>
      <w:tr w:rsidR="00995016" w14:paraId="2D5399E0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3E7C9157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1" w:type="pct"/>
          </w:tcPr>
          <w:p w14:paraId="4BE0940A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019C30E2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44" w:type="pct"/>
            <w:shd w:val="clear" w:color="auto" w:fill="auto"/>
            <w:vAlign w:val="center"/>
          </w:tcPr>
          <w:p w14:paraId="600BFB2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89" w:type="pct"/>
          </w:tcPr>
          <w:p w14:paraId="46AE2790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628" w:type="pct"/>
          </w:tcPr>
          <w:p w14:paraId="223086F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41" w:type="pct"/>
            <w:vAlign w:val="center"/>
          </w:tcPr>
          <w:p w14:paraId="3AB5BE44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99" w:type="pct"/>
          </w:tcPr>
          <w:p w14:paraId="69511410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82" w:type="pct"/>
            <w:shd w:val="clear" w:color="auto" w:fill="auto"/>
            <w:vAlign w:val="center"/>
          </w:tcPr>
          <w:p w14:paraId="667B9016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</w:tr>
      <w:tr w:rsidR="00995016" w14:paraId="23CF23D2" w14:textId="77777777">
        <w:trPr>
          <w:jc w:val="center"/>
        </w:trPr>
        <w:tc>
          <w:tcPr>
            <w:tcW w:w="311" w:type="pct"/>
            <w:shd w:val="clear" w:color="auto" w:fill="auto"/>
            <w:vAlign w:val="center"/>
          </w:tcPr>
          <w:p w14:paraId="7B42DFD7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1" w:type="pct"/>
          </w:tcPr>
          <w:p w14:paraId="4F924785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705" w:type="pct"/>
            <w:shd w:val="clear" w:color="auto" w:fill="auto"/>
            <w:vAlign w:val="center"/>
          </w:tcPr>
          <w:p w14:paraId="39CEA271" w14:textId="77777777" w:rsidR="00995016" w:rsidRDefault="0099501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44" w:type="pct"/>
            <w:shd w:val="clear" w:color="auto" w:fill="auto"/>
            <w:vAlign w:val="center"/>
          </w:tcPr>
          <w:p w14:paraId="473A9CD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89" w:type="pct"/>
          </w:tcPr>
          <w:p w14:paraId="2E9F00FA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628" w:type="pct"/>
          </w:tcPr>
          <w:p w14:paraId="24F544BF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441" w:type="pct"/>
            <w:vAlign w:val="center"/>
          </w:tcPr>
          <w:p w14:paraId="705B29A0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99" w:type="pct"/>
          </w:tcPr>
          <w:p w14:paraId="7458E1F2" w14:textId="77777777" w:rsidR="00995016" w:rsidRDefault="0099501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  <w:tc>
          <w:tcPr>
            <w:tcW w:w="582" w:type="pct"/>
            <w:shd w:val="clear" w:color="auto" w:fill="auto"/>
            <w:vAlign w:val="center"/>
          </w:tcPr>
          <w:p w14:paraId="10E106D0" w14:textId="77777777" w:rsidR="00995016" w:rsidRDefault="0099501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</w:pPr>
          </w:p>
        </w:tc>
      </w:tr>
    </w:tbl>
    <w:p w14:paraId="5C9DE2FD" w14:textId="77777777" w:rsidR="00995016" w:rsidRDefault="00995016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Cambria" w:eastAsia="Times New Roman" w:hAnsi="Cambria" w:cs="Arial"/>
          <w:b/>
          <w:bCs/>
          <w:sz w:val="20"/>
          <w:szCs w:val="20"/>
        </w:rPr>
      </w:pPr>
    </w:p>
    <w:p w14:paraId="3019EA7D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6D458A6F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REVIEW ARTICLE AT SERIAL No. 1</w:t>
      </w:r>
    </w:p>
    <w:p w14:paraId="1FDCBA0A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71D9D2E5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REVIEW ARTICLE AT SERIAL No. 2</w:t>
      </w:r>
    </w:p>
    <w:p w14:paraId="4C7C7D0C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5ED617E3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Cambria" w:eastAsia="Times New Roman" w:hAnsi="Cambria" w:cs="Times New Roman"/>
          <w:b/>
          <w:color w:val="000000"/>
          <w:sz w:val="20"/>
          <w:szCs w:val="20"/>
        </w:rPr>
        <w:lastRenderedPageBreak/>
        <w:t>Fill Table for Book(s), Book Chapter(s) Authored/Edite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1782"/>
        <w:gridCol w:w="1742"/>
        <w:gridCol w:w="1143"/>
        <w:gridCol w:w="1262"/>
        <w:gridCol w:w="1475"/>
        <w:gridCol w:w="1030"/>
      </w:tblGrid>
      <w:tr w:rsidR="00995016" w14:paraId="0BE02FB4" w14:textId="77777777">
        <w:trPr>
          <w:trHeight w:val="746"/>
          <w:jc w:val="center"/>
        </w:trPr>
        <w:tc>
          <w:tcPr>
            <w:tcW w:w="322" w:type="pct"/>
            <w:shd w:val="clear" w:color="auto" w:fill="auto"/>
            <w:vAlign w:val="center"/>
          </w:tcPr>
          <w:p w14:paraId="565F5A32" w14:textId="77777777" w:rsidR="00995016" w:rsidRDefault="004746E3">
            <w:pPr>
              <w:spacing w:after="0"/>
              <w:jc w:val="center"/>
              <w:rPr>
                <w:rFonts w:ascii="Cambria" w:hAnsi="Cambria"/>
                <w:b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b/>
                <w:color w:val="000000"/>
                <w:sz w:val="20"/>
                <w:szCs w:val="20"/>
              </w:rPr>
              <w:t>Sr.#</w:t>
            </w:r>
          </w:p>
        </w:tc>
        <w:tc>
          <w:tcPr>
            <w:tcW w:w="988" w:type="pct"/>
            <w:shd w:val="clear" w:color="auto" w:fill="auto"/>
            <w:vAlign w:val="center"/>
          </w:tcPr>
          <w:p w14:paraId="23141E3C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Title of the book</w:t>
            </w:r>
          </w:p>
        </w:tc>
        <w:tc>
          <w:tcPr>
            <w:tcW w:w="966" w:type="pct"/>
            <w:shd w:val="clear" w:color="auto" w:fill="auto"/>
            <w:vAlign w:val="center"/>
          </w:tcPr>
          <w:p w14:paraId="55D8B71E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Publisher name </w:t>
            </w:r>
          </w:p>
        </w:tc>
        <w:tc>
          <w:tcPr>
            <w:tcW w:w="634" w:type="pct"/>
            <w:shd w:val="clear" w:color="auto" w:fill="auto"/>
            <w:vAlign w:val="center"/>
          </w:tcPr>
          <w:p w14:paraId="75F5D323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Country of the publisher </w:t>
            </w:r>
          </w:p>
        </w:tc>
        <w:tc>
          <w:tcPr>
            <w:tcW w:w="700" w:type="pct"/>
          </w:tcPr>
          <w:p w14:paraId="72B1CC5D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ISBN  </w:t>
            </w:r>
          </w:p>
        </w:tc>
        <w:tc>
          <w:tcPr>
            <w:tcW w:w="818" w:type="pct"/>
          </w:tcPr>
          <w:p w14:paraId="29FA064B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URL/web link of the book 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77D0447C" w14:textId="77777777" w:rsidR="00995016" w:rsidRDefault="004746E3">
            <w:pPr>
              <w:spacing w:after="0" w:line="240" w:lineRule="auto"/>
              <w:jc w:val="center"/>
              <w:rPr>
                <w:rFonts w:ascii="Cambria" w:hAnsi="Cambria"/>
                <w:bCs/>
                <w:color w:val="000000"/>
                <w:sz w:val="20"/>
                <w:szCs w:val="20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68D28668" w14:textId="77777777">
        <w:trPr>
          <w:jc w:val="center"/>
        </w:trPr>
        <w:tc>
          <w:tcPr>
            <w:tcW w:w="322" w:type="pct"/>
            <w:vMerge w:val="restart"/>
            <w:shd w:val="clear" w:color="auto" w:fill="auto"/>
            <w:vAlign w:val="center"/>
          </w:tcPr>
          <w:p w14:paraId="3292BA2C" w14:textId="77777777" w:rsidR="00995016" w:rsidRDefault="004746E3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988" w:type="pct"/>
            <w:shd w:val="clear" w:color="auto" w:fill="auto"/>
            <w:vAlign w:val="center"/>
          </w:tcPr>
          <w:p w14:paraId="41FD0326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  <w:p w14:paraId="226EA87E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0A429B88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634" w:type="pct"/>
            <w:shd w:val="clear" w:color="auto" w:fill="auto"/>
            <w:vAlign w:val="center"/>
          </w:tcPr>
          <w:p w14:paraId="385554E6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700" w:type="pct"/>
          </w:tcPr>
          <w:p w14:paraId="3CA6C0A4" w14:textId="77777777" w:rsidR="00995016" w:rsidRDefault="00995016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818" w:type="pct"/>
          </w:tcPr>
          <w:p w14:paraId="6439192F" w14:textId="77777777" w:rsidR="00995016" w:rsidRDefault="00995016">
            <w:pPr>
              <w:shd w:val="clear" w:color="auto" w:fill="FFFFFF"/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14:paraId="7D881675" w14:textId="77777777" w:rsidR="00995016" w:rsidRDefault="00995016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</w:tr>
      <w:tr w:rsidR="00995016" w14:paraId="24B639B2" w14:textId="77777777">
        <w:trPr>
          <w:jc w:val="center"/>
        </w:trPr>
        <w:tc>
          <w:tcPr>
            <w:tcW w:w="322" w:type="pct"/>
            <w:vMerge/>
            <w:shd w:val="clear" w:color="auto" w:fill="auto"/>
            <w:vAlign w:val="center"/>
          </w:tcPr>
          <w:p w14:paraId="6F7B2004" w14:textId="77777777" w:rsidR="00995016" w:rsidRDefault="00995016">
            <w:pPr>
              <w:spacing w:after="0" w:line="240" w:lineRule="auto"/>
              <w:rPr>
                <w:rFonts w:ascii="Cambria" w:hAnsi="Cambria"/>
                <w:color w:val="000000"/>
                <w:sz w:val="20"/>
                <w:szCs w:val="20"/>
              </w:rPr>
            </w:pPr>
          </w:p>
        </w:tc>
        <w:tc>
          <w:tcPr>
            <w:tcW w:w="988" w:type="pct"/>
            <w:shd w:val="clear" w:color="auto" w:fill="auto"/>
            <w:vAlign w:val="center"/>
          </w:tcPr>
          <w:p w14:paraId="61882A4B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Chapter Title</w:t>
            </w:r>
          </w:p>
        </w:tc>
        <w:tc>
          <w:tcPr>
            <w:tcW w:w="966" w:type="pct"/>
            <w:shd w:val="clear" w:color="auto" w:fill="auto"/>
            <w:vAlign w:val="center"/>
          </w:tcPr>
          <w:p w14:paraId="3FCB6E5D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List of authors as appeared in the chapter published </w:t>
            </w:r>
          </w:p>
        </w:tc>
        <w:tc>
          <w:tcPr>
            <w:tcW w:w="634" w:type="pct"/>
            <w:shd w:val="clear" w:color="auto" w:fill="auto"/>
            <w:vAlign w:val="center"/>
          </w:tcPr>
          <w:p w14:paraId="7A55CDEF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Chapter No. year, vol. &amp; page number</w:t>
            </w:r>
          </w:p>
        </w:tc>
        <w:tc>
          <w:tcPr>
            <w:tcW w:w="700" w:type="pct"/>
          </w:tcPr>
          <w:p w14:paraId="48CA3618" w14:textId="77777777" w:rsidR="00995016" w:rsidRDefault="004746E3">
            <w:pPr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>Role in authorship</w:t>
            </w:r>
            <w:r>
              <w:rPr>
                <w:rFonts w:ascii="Cambria" w:hAnsi="Cambria"/>
                <w:bCs/>
                <w:color w:val="000000"/>
                <w:sz w:val="18"/>
                <w:szCs w:val="18"/>
              </w:rPr>
              <w:t>*</w:t>
            </w: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818" w:type="pct"/>
          </w:tcPr>
          <w:p w14:paraId="108A22B2" w14:textId="77777777" w:rsidR="00995016" w:rsidRDefault="004746E3">
            <w:pPr>
              <w:shd w:val="clear" w:color="auto" w:fill="FFFFFF"/>
              <w:spacing w:after="0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rFonts w:ascii="Cambria" w:hAnsi="Cambria"/>
                <w:color w:val="000000"/>
                <w:sz w:val="20"/>
                <w:szCs w:val="20"/>
              </w:rPr>
              <w:t xml:space="preserve">URL/web link of the book chapter </w:t>
            </w:r>
          </w:p>
        </w:tc>
        <w:tc>
          <w:tcPr>
            <w:tcW w:w="571" w:type="pct"/>
            <w:shd w:val="clear" w:color="auto" w:fill="auto"/>
            <w:vAlign w:val="center"/>
          </w:tcPr>
          <w:p w14:paraId="1E61B054" w14:textId="77777777" w:rsidR="00995016" w:rsidRDefault="004746E3">
            <w:pPr>
              <w:spacing w:after="0"/>
              <w:jc w:val="center"/>
              <w:rPr>
                <w:rFonts w:ascii="Cambria" w:hAnsi="Cambria"/>
                <w:color w:val="000000"/>
                <w:sz w:val="20"/>
                <w:szCs w:val="20"/>
              </w:rPr>
            </w:pPr>
            <w:r>
              <w:rPr>
                <w:b/>
                <w:color w:val="FBD4B4"/>
                <w:sz w:val="16"/>
                <w:szCs w:val="16"/>
              </w:rPr>
              <w:t>For TTS Evaluation committee Use only</w:t>
            </w:r>
          </w:p>
        </w:tc>
      </w:tr>
      <w:tr w:rsidR="00995016" w14:paraId="4399E3D3" w14:textId="77777777">
        <w:trPr>
          <w:jc w:val="center"/>
        </w:trPr>
        <w:tc>
          <w:tcPr>
            <w:tcW w:w="322" w:type="pct"/>
            <w:vMerge/>
            <w:shd w:val="clear" w:color="auto" w:fill="auto"/>
            <w:vAlign w:val="center"/>
          </w:tcPr>
          <w:p w14:paraId="7DD01776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988" w:type="pct"/>
            <w:shd w:val="clear" w:color="auto" w:fill="auto"/>
            <w:vAlign w:val="center"/>
          </w:tcPr>
          <w:p w14:paraId="3320F3BE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  <w:p w14:paraId="12338CD4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966" w:type="pct"/>
            <w:shd w:val="clear" w:color="auto" w:fill="auto"/>
            <w:vAlign w:val="center"/>
          </w:tcPr>
          <w:p w14:paraId="5EAE5B75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634" w:type="pct"/>
            <w:shd w:val="clear" w:color="auto" w:fill="auto"/>
            <w:vAlign w:val="center"/>
          </w:tcPr>
          <w:p w14:paraId="61F78B6B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700" w:type="pct"/>
          </w:tcPr>
          <w:p w14:paraId="70AC61A2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818" w:type="pct"/>
          </w:tcPr>
          <w:p w14:paraId="202A74EC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14:paraId="17D438F6" w14:textId="77777777" w:rsidR="00995016" w:rsidRDefault="00995016">
            <w:pPr>
              <w:pStyle w:val="Default"/>
              <w:spacing w:after="120"/>
              <w:jc w:val="both"/>
              <w:rPr>
                <w:rFonts w:ascii="Cambria" w:hAnsi="Cambria"/>
                <w:sz w:val="18"/>
                <w:szCs w:val="18"/>
              </w:rPr>
            </w:pPr>
          </w:p>
        </w:tc>
      </w:tr>
    </w:tbl>
    <w:p w14:paraId="01C5E0CF" w14:textId="77777777" w:rsidR="00995016" w:rsidRDefault="004746E3">
      <w:pPr>
        <w:pStyle w:val="Default"/>
        <w:spacing w:after="120"/>
        <w:jc w:val="both"/>
        <w:rPr>
          <w:rFonts w:ascii="Cambria" w:hAnsi="Cambria"/>
          <w:sz w:val="18"/>
          <w:szCs w:val="18"/>
        </w:rPr>
      </w:pPr>
      <w:r>
        <w:rPr>
          <w:rFonts w:ascii="Cambria" w:hAnsi="Cambria"/>
          <w:sz w:val="18"/>
          <w:szCs w:val="18"/>
        </w:rPr>
        <w:t>* Role in authorship e.g., First author, corresponding author, 2nd author, 3rd author, 4th author, 5th author etc.,</w:t>
      </w:r>
    </w:p>
    <w:p w14:paraId="1F4E1FCC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13268A3D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THE BOOK PUBLISHED AT SERIAL No. 1</w:t>
      </w:r>
    </w:p>
    <w:p w14:paraId="48920852" w14:textId="77777777" w:rsidR="00995016" w:rsidRDefault="0099501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</w:p>
    <w:p w14:paraId="25561A8A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AEAAAA"/>
          <w:sz w:val="24"/>
          <w:szCs w:val="24"/>
        </w:rPr>
      </w:pPr>
      <w:r>
        <w:rPr>
          <w:rFonts w:ascii="Times New Roman" w:eastAsia="Times New Roman" w:hAnsi="Times New Roman" w:cs="Times New Roman"/>
          <w:color w:val="AEAAAA"/>
          <w:sz w:val="24"/>
          <w:szCs w:val="24"/>
        </w:rPr>
        <w:t xml:space="preserve"> </w:t>
      </w:r>
    </w:p>
    <w:p w14:paraId="7344F76C" w14:textId="77777777" w:rsidR="00995016" w:rsidRDefault="004746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AEAAAA"/>
          <w:sz w:val="28"/>
          <w:szCs w:val="28"/>
        </w:rPr>
        <w:t>FIRST PAGE OF THE BOOK PUBLISHED AT SERIAL No. 2</w:t>
      </w:r>
    </w:p>
    <w:p w14:paraId="37D4DB87" w14:textId="77777777" w:rsidR="00995016" w:rsidRDefault="00995016">
      <w:pPr>
        <w:rPr>
          <w:sz w:val="18"/>
          <w:szCs w:val="18"/>
        </w:rPr>
      </w:pPr>
    </w:p>
    <w:sectPr w:rsidR="00995016">
      <w:footerReference w:type="default" r:id="rId10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2F24CC" w14:textId="77777777" w:rsidR="001F22F5" w:rsidRDefault="001F22F5">
      <w:pPr>
        <w:spacing w:after="0" w:line="240" w:lineRule="auto"/>
      </w:pPr>
      <w:r>
        <w:separator/>
      </w:r>
    </w:p>
  </w:endnote>
  <w:endnote w:type="continuationSeparator" w:id="0">
    <w:p w14:paraId="31B2A77C" w14:textId="77777777" w:rsidR="001F22F5" w:rsidRDefault="001F22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Style w:val="TableGrid"/>
      <w:tblW w:w="10435" w:type="dxa"/>
      <w:tblBorders>
        <w:top w:val="dotDotDash" w:sz="4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010"/>
      <w:gridCol w:w="2425"/>
    </w:tblGrid>
    <w:tr w:rsidR="00995016" w14:paraId="1D9C8163" w14:textId="77777777">
      <w:trPr>
        <w:trHeight w:val="890"/>
      </w:trPr>
      <w:tc>
        <w:tcPr>
          <w:tcW w:w="8010" w:type="dxa"/>
        </w:tcPr>
        <w:p w14:paraId="1BE6CC1A" w14:textId="77777777" w:rsidR="00995016" w:rsidRDefault="004746E3">
          <w:pPr>
            <w:ind w:left="1335"/>
            <w:jc w:val="center"/>
            <w:rPr>
              <w:rFonts w:ascii="Cambria" w:hAnsi="Cambria"/>
              <w:color w:val="000000"/>
              <w:sz w:val="18"/>
              <w:szCs w:val="18"/>
            </w:rPr>
          </w:pPr>
          <w:r>
            <w:rPr>
              <w:rFonts w:ascii="Cambria" w:hAnsi="Cambria"/>
              <w:noProof/>
            </w:rPr>
            <w:drawing>
              <wp:anchor distT="0" distB="0" distL="0" distR="0" simplePos="0" relativeHeight="2" behindDoc="1" locked="0" layoutInCell="1" allowOverlap="1" wp14:anchorId="101BA854" wp14:editId="10154C9A">
                <wp:simplePos x="0" y="0"/>
                <wp:positionH relativeFrom="column">
                  <wp:posOffset>-68580</wp:posOffset>
                </wp:positionH>
                <wp:positionV relativeFrom="paragraph">
                  <wp:posOffset>88900</wp:posOffset>
                </wp:positionV>
                <wp:extent cx="588010" cy="552450"/>
                <wp:effectExtent l="0" t="0" r="2540" b="0"/>
                <wp:wrapNone/>
                <wp:docPr id="4097" name="Pictur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Picture 6"/>
                        <pic:cNvPicPr/>
                      </pic:nvPicPr>
                      <pic:blipFill>
                        <a:blip r:embed="rId1" cstate="print"/>
                        <a:srcRect/>
                        <a:stretch/>
                      </pic:blipFill>
                      <pic:spPr>
                        <a:xfrm>
                          <a:off x="0" y="0"/>
                          <a:ext cx="588010" cy="5524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rFonts w:ascii="Cambria" w:hAnsi="Cambria"/>
              <w:color w:val="000000"/>
              <w:sz w:val="18"/>
              <w:szCs w:val="18"/>
            </w:rPr>
            <w:t>Performance Based Evaluation of TTS Faculty Member applicable from 01-01-2022</w:t>
          </w:r>
        </w:p>
        <w:p w14:paraId="0030B959" w14:textId="77777777" w:rsidR="00995016" w:rsidRDefault="004746E3">
          <w:pPr>
            <w:ind w:left="1335"/>
            <w:jc w:val="center"/>
            <w:rPr>
              <w:rFonts w:ascii="Cambria" w:hAnsi="Cambria"/>
              <w:color w:val="000000"/>
            </w:rPr>
          </w:pPr>
          <w:r>
            <w:rPr>
              <w:rFonts w:ascii="Cambria" w:hAnsi="Cambria"/>
              <w:color w:val="000000"/>
            </w:rPr>
            <w:t>(For the Purpose of Annual Review)</w:t>
          </w:r>
        </w:p>
        <w:p w14:paraId="68432BC6" w14:textId="77777777" w:rsidR="00995016" w:rsidRDefault="004746E3">
          <w:pPr>
            <w:ind w:left="1335"/>
            <w:jc w:val="center"/>
            <w:rPr>
              <w:rFonts w:ascii="Cambria" w:hAnsi="Cambria"/>
              <w:b/>
              <w:bCs/>
              <w:color w:val="000000"/>
            </w:rPr>
          </w:pPr>
          <w:r>
            <w:rPr>
              <w:rFonts w:ascii="Cambria" w:hAnsi="Cambria"/>
              <w:b/>
              <w:bCs/>
              <w:color w:val="000000"/>
            </w:rPr>
            <w:t>Government College University, Faisalabad</w:t>
          </w:r>
        </w:p>
      </w:tc>
      <w:tc>
        <w:tcPr>
          <w:tcW w:w="2425" w:type="dxa"/>
        </w:tcPr>
        <w:p w14:paraId="73F33DB8" w14:textId="77777777" w:rsidR="00995016" w:rsidRDefault="00995016">
          <w:pPr>
            <w:pStyle w:val="Header"/>
            <w:jc w:val="center"/>
            <w:rPr>
              <w:rFonts w:ascii="Agency FB" w:hAnsi="Agency FB"/>
              <w:sz w:val="20"/>
              <w:szCs w:val="20"/>
            </w:rPr>
          </w:pPr>
        </w:p>
        <w:p w14:paraId="5593AE8F" w14:textId="77777777" w:rsidR="00995016" w:rsidRDefault="004746E3">
          <w:pPr>
            <w:pStyle w:val="Header"/>
            <w:jc w:val="center"/>
            <w:rPr>
              <w:rFonts w:ascii="Agency FB" w:hAnsi="Agency FB"/>
              <w:sz w:val="20"/>
              <w:szCs w:val="20"/>
            </w:rPr>
          </w:pPr>
          <w:r>
            <w:rPr>
              <w:rFonts w:ascii="Agency FB" w:hAnsi="Agency FB"/>
              <w:sz w:val="20"/>
              <w:szCs w:val="20"/>
            </w:rPr>
            <w:t xml:space="preserve">Page 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begin"/>
          </w:r>
          <w:r>
            <w:rPr>
              <w:rFonts w:ascii="Agency FB" w:hAnsi="Agency FB"/>
              <w:b/>
              <w:bCs/>
              <w:sz w:val="20"/>
              <w:szCs w:val="20"/>
            </w:rPr>
            <w:instrText xml:space="preserve"> PAGE </w:instrTex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separate"/>
          </w:r>
          <w:r>
            <w:rPr>
              <w:rFonts w:ascii="Agency FB" w:hAnsi="Agency FB"/>
              <w:b/>
              <w:bCs/>
              <w:noProof/>
              <w:sz w:val="20"/>
              <w:szCs w:val="20"/>
            </w:rPr>
            <w:t>6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end"/>
          </w:r>
          <w:r>
            <w:rPr>
              <w:rFonts w:ascii="Agency FB" w:hAnsi="Agency FB"/>
              <w:sz w:val="20"/>
              <w:szCs w:val="20"/>
            </w:rPr>
            <w:t xml:space="preserve"> of 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begin"/>
          </w:r>
          <w:r>
            <w:rPr>
              <w:rFonts w:ascii="Agency FB" w:hAnsi="Agency FB"/>
              <w:b/>
              <w:bCs/>
              <w:sz w:val="20"/>
              <w:szCs w:val="20"/>
            </w:rPr>
            <w:instrText xml:space="preserve"> NUMPAGES  </w:instrTex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separate"/>
          </w:r>
          <w:r>
            <w:rPr>
              <w:rFonts w:ascii="Agency FB" w:hAnsi="Agency FB"/>
              <w:b/>
              <w:bCs/>
              <w:noProof/>
              <w:sz w:val="20"/>
              <w:szCs w:val="20"/>
            </w:rPr>
            <w:t>8</w:t>
          </w:r>
          <w:r>
            <w:rPr>
              <w:rFonts w:ascii="Agency FB" w:hAnsi="Agency FB"/>
              <w:b/>
              <w:bCs/>
              <w:sz w:val="20"/>
              <w:szCs w:val="20"/>
            </w:rPr>
            <w:fldChar w:fldCharType="end"/>
          </w:r>
        </w:p>
      </w:tc>
    </w:tr>
  </w:tbl>
  <w:p w14:paraId="181C79DA" w14:textId="77777777" w:rsidR="00995016" w:rsidRDefault="00995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A82927" w14:textId="77777777" w:rsidR="001F22F5" w:rsidRDefault="001F22F5">
      <w:pPr>
        <w:spacing w:after="0" w:line="240" w:lineRule="auto"/>
      </w:pPr>
      <w:r>
        <w:separator/>
      </w:r>
    </w:p>
  </w:footnote>
  <w:footnote w:type="continuationSeparator" w:id="0">
    <w:p w14:paraId="5D738CA6" w14:textId="77777777" w:rsidR="001F22F5" w:rsidRDefault="001F22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000002"/>
    <w:multiLevelType w:val="hybridMultilevel"/>
    <w:tmpl w:val="C8C821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03"/>
    <w:multiLevelType w:val="hybridMultilevel"/>
    <w:tmpl w:val="8F4CC75E"/>
    <w:lvl w:ilvl="0" w:tplc="0409000F">
      <w:start w:val="1"/>
      <w:numFmt w:val="decimal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 w15:restartNumberingAfterBreak="0">
    <w:nsid w:val="00000004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0000005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0000006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0000007"/>
    <w:multiLevelType w:val="hybridMultilevel"/>
    <w:tmpl w:val="39421C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0000008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0000009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000000A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A300727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82D4564"/>
    <w:multiLevelType w:val="hybridMultilevel"/>
    <w:tmpl w:val="2946E6A4"/>
    <w:lvl w:ilvl="0" w:tplc="FFFFFFFF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59D6B43"/>
    <w:multiLevelType w:val="hybridMultilevel"/>
    <w:tmpl w:val="DFB6F63C"/>
    <w:lvl w:ilvl="0" w:tplc="7C180AAC">
      <w:start w:val="14"/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23861777">
    <w:abstractNumId w:val="4"/>
  </w:num>
  <w:num w:numId="2" w16cid:durableId="166747253">
    <w:abstractNumId w:val="5"/>
  </w:num>
  <w:num w:numId="3" w16cid:durableId="1737122184">
    <w:abstractNumId w:val="7"/>
  </w:num>
  <w:num w:numId="4" w16cid:durableId="595941825">
    <w:abstractNumId w:val="3"/>
  </w:num>
  <w:num w:numId="5" w16cid:durableId="1803886174">
    <w:abstractNumId w:val="8"/>
  </w:num>
  <w:num w:numId="6" w16cid:durableId="726731395">
    <w:abstractNumId w:val="9"/>
  </w:num>
  <w:num w:numId="7" w16cid:durableId="1858886623">
    <w:abstractNumId w:val="0"/>
  </w:num>
  <w:num w:numId="8" w16cid:durableId="1483963343">
    <w:abstractNumId w:val="10"/>
  </w:num>
  <w:num w:numId="9" w16cid:durableId="1804427148">
    <w:abstractNumId w:val="1"/>
  </w:num>
  <w:num w:numId="10" w16cid:durableId="1358628182">
    <w:abstractNumId w:val="2"/>
  </w:num>
  <w:num w:numId="11" w16cid:durableId="157412397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89221380">
    <w:abstractNumId w:val="11"/>
  </w:num>
  <w:num w:numId="13" w16cid:durableId="3226838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5016"/>
    <w:rsid w:val="00024E9F"/>
    <w:rsid w:val="00064DF8"/>
    <w:rsid w:val="00065953"/>
    <w:rsid w:val="00077AF5"/>
    <w:rsid w:val="00087F3B"/>
    <w:rsid w:val="00096134"/>
    <w:rsid w:val="000C0EBB"/>
    <w:rsid w:val="000E103A"/>
    <w:rsid w:val="000F7C71"/>
    <w:rsid w:val="00192876"/>
    <w:rsid w:val="001B26A1"/>
    <w:rsid w:val="001F22F5"/>
    <w:rsid w:val="002F4DA5"/>
    <w:rsid w:val="00333194"/>
    <w:rsid w:val="003F0B90"/>
    <w:rsid w:val="00416CC9"/>
    <w:rsid w:val="00447467"/>
    <w:rsid w:val="004679F2"/>
    <w:rsid w:val="004746E3"/>
    <w:rsid w:val="004A76DB"/>
    <w:rsid w:val="00566615"/>
    <w:rsid w:val="00586723"/>
    <w:rsid w:val="005C64FE"/>
    <w:rsid w:val="005F6660"/>
    <w:rsid w:val="00720D59"/>
    <w:rsid w:val="00734362"/>
    <w:rsid w:val="00744DC7"/>
    <w:rsid w:val="007B2890"/>
    <w:rsid w:val="007E517A"/>
    <w:rsid w:val="008A480F"/>
    <w:rsid w:val="008F3CED"/>
    <w:rsid w:val="00995016"/>
    <w:rsid w:val="009F446B"/>
    <w:rsid w:val="00A5383E"/>
    <w:rsid w:val="00AE7046"/>
    <w:rsid w:val="00C1711B"/>
    <w:rsid w:val="00C40927"/>
    <w:rsid w:val="00C43285"/>
    <w:rsid w:val="00CA2D96"/>
    <w:rsid w:val="00DC728E"/>
    <w:rsid w:val="00E2352F"/>
    <w:rsid w:val="00E26528"/>
    <w:rsid w:val="00E715A2"/>
    <w:rsid w:val="00F41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2CEAB2D"/>
  <w15:docId w15:val="{DD801548-B89B-48EF-BA12-95E52FCC9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SimSu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semiHidden/>
    <w:unhideWhenUsed/>
    <w:qFormat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Default">
    <w:name w:val="Default"/>
    <w:uiPriority w:val="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pPr>
      <w:spacing w:after="403"/>
    </w:pPr>
    <w:rPr>
      <w:color w:val="auto"/>
    </w:rPr>
  </w:style>
  <w:style w:type="paragraph" w:customStyle="1" w:styleId="CM2">
    <w:name w:val="CM2"/>
    <w:basedOn w:val="Default"/>
    <w:next w:val="Default"/>
    <w:uiPriority w:val="99"/>
    <w:rPr>
      <w:color w:val="auto"/>
    </w:rPr>
  </w:style>
  <w:style w:type="paragraph" w:customStyle="1" w:styleId="CM5">
    <w:name w:val="CM5"/>
    <w:basedOn w:val="Default"/>
    <w:next w:val="Default"/>
    <w:uiPriority w:val="99"/>
    <w:pPr>
      <w:spacing w:after="285"/>
    </w:pPr>
    <w:rPr>
      <w:color w:val="auto"/>
    </w:rPr>
  </w:style>
  <w:style w:type="paragraph" w:styleId="Header">
    <w:name w:val="header"/>
    <w:basedOn w:val="Normal"/>
    <w:link w:val="Head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Heading2Char">
    <w:name w:val="Heading 2 Char"/>
    <w:basedOn w:val="DefaultParagraphFont"/>
    <w:link w:val="Heading2"/>
    <w:uiPriority w:val="9"/>
    <w:rPr>
      <w:rFonts w:ascii="Times New Roman" w:eastAsia="Times New Roman" w:hAnsi="Times New Roman" w:cs="Times New Roman"/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8</Pages>
  <Words>2528</Words>
  <Characters>14410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ctrical</dc:creator>
  <cp:lastModifiedBy>TANVIR SHAHZAD</cp:lastModifiedBy>
  <cp:revision>4</cp:revision>
  <dcterms:created xsi:type="dcterms:W3CDTF">2025-02-24T09:22:00Z</dcterms:created>
  <dcterms:modified xsi:type="dcterms:W3CDTF">2025-06-29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13a229d4b5e460da1d0d6263d4381ac</vt:lpwstr>
  </property>
</Properties>
</file>